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4" r:id="rId4"/>
    <p:sldId id="277" r:id="rId5"/>
    <p:sldId id="424" r:id="rId6"/>
    <p:sldId id="425" r:id="rId7"/>
    <p:sldId id="426" r:id="rId8"/>
    <p:sldId id="428" r:id="rId9"/>
    <p:sldId id="429" r:id="rId10"/>
    <p:sldId id="430" r:id="rId11"/>
    <p:sldId id="427" r:id="rId12"/>
    <p:sldId id="431" r:id="rId13"/>
    <p:sldId id="423" r:id="rId14"/>
    <p:sldId id="403" r:id="rId15"/>
    <p:sldId id="405" r:id="rId16"/>
    <p:sldId id="350" r:id="rId17"/>
    <p:sldId id="406" r:id="rId18"/>
    <p:sldId id="408" r:id="rId19"/>
    <p:sldId id="410" r:id="rId20"/>
    <p:sldId id="411" r:id="rId21"/>
    <p:sldId id="433" r:id="rId22"/>
    <p:sldId id="412" r:id="rId23"/>
    <p:sldId id="413" r:id="rId24"/>
    <p:sldId id="414" r:id="rId25"/>
    <p:sldId id="415" r:id="rId26"/>
    <p:sldId id="416" r:id="rId27"/>
    <p:sldId id="432" r:id="rId28"/>
    <p:sldId id="422" r:id="rId29"/>
    <p:sldId id="40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FFC00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67" d="100"/>
          <a:sy n="67" d="100"/>
        </p:scale>
        <p:origin x="6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3:29.3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5 7144 0,'0'0'0,"0"-18"15,17 0 16,1 18-15,0 0-16,-1 0 16,1 0-16,0 0 15,-36 142 48,-17-19-48,35-70 1,0-18-16,0-17 0,0 0 16,0-1-16,0 1 15,0-1-15,0 1 0,0 0 0,17-18 16</inkml:trace>
  <inkml:trace contextRef="#ctx0" brushRef="#br0" timeOffset="3231.32">13370 2258 0,'0'0'0,"0"-18"31,0 0-15,0 1-16,-17-1 125,-19 18-109,1 0 62,-53 35-63,35-17 1,35 0-16,-17-1 0,17-17 16,-17 18-16,18 0 0,-19-1 15,19 1-15,-19 0 16,19 17-16,-1 0 15,18-17-15,0-1 16,0 1-16,0 0 0,0-1 16,0 1-16,0 0 0,0-1 0,0 19 15,0-19-15,0 1 0,0-1 16,0 1-16,0 0 0,18-1 0,-1 19 16,1-36-1,0 17-15,-18 1 0,17-18 16,1 0-16,0 18 0,-1-18 15,1 0-15,-1 0 0,1 0 16,-18-18-16,18 18 16,-1-18-16,1 18 0,0-17 15,-1-1-15,-17 0 0,18 1 16,0-1-16,-18 0 0,17-17 16,-17 0-16,18 0 15,-18 17-15,17-17 0,-17 17 16,0 0-16,18-34 0,-18 34 15,0 0-15,0 1 0,0-1 16,0 0 0,0 36 15,0 0-31,0 17 16,0-17-16,0 17 15,0 0-15,18 0 0,-18 1 16,17-19-16,-17 1 0,18 0 15,-18-1-15,18 18 0,-1-17 0,19 0 16,-19-1-16,36 1 16,-35 0-16,-1-18 0,19 0 0,-1 17 15,0-17-15,-17 0 0,35-17 16,-36 17-16,1-18 0,17 18 16,1-18-16,-19 18 0,19-17 15,-19-1-15,18 18 16,-35-18-16,18 18 0,-18-17 15,18 17-15,-18-18 0,17 18 32</inkml:trace>
  <inkml:trace contextRef="#ctx0" brushRef="#br0" timeOffset="6776.06">13264 3651 0,'-17'0'593,"-1"0"-561,18 18 249,0 17-265,18-17-16,-18-1 15,17-17-15,1 18 16,0 0-1,-1-18 1,1 0 0,0-18-16,-1 18 15,19-18-15,-1-17 16,0-18 0,-35 36-16,18 17 0,-18-36 15,17 19-15,-17-19 16,0 19-1,0-1-15,36 53 63,-1 89-47,-17-89-1,-1 18-15,-17-18 0,0 1 16,18-19-16,-18 19 0,0-1 0,0 18 15,0-18-15,17 18 16,-17-35-16,0 17 0,0-17 16,0-1-16,0 1 15,0-71 48,0-88-48,0 70 1,18 54-16,-18-19 0,0 1 16,0 17-16,18-17 0,-18 17 0,0-17 15,0 18-15,17-1 0,-17 0 0,18-17 16,0 35-16,-18-18 0,17 1 16,1 17-16,0-18 0,-1 18 15,1 18-15,0-1 16,-1 1-1,-17 0-15,0-1 0,0 19 16,0-19-16,0 18 16,0-17-16,0 0 0,-17-1 15,-1 1-15,0 0 0,-17 17 16,-18-17-16,35-1 0,-17 1 16,17-18-16,-17 0 15,18 0-15,-1 0 16,18-18-1,0 1 1,0-1 0,0 0-1,0 1 1,-18 17 15</inkml:trace>
  <inkml:trace contextRef="#ctx0" brushRef="#br0" timeOffset="10242.04">13353 4604 0,'0'0'0,"17"0"141,-17-18 1156,0 36-1203,18-18 46,-18 17 48,35 1-173,-17-18 1,17 18 0,-17-18-1,-1-18-15,36 0 16,-17 1 0,-19-1-1,1 0-15,-18 1 16,17-1-16,-17-17 15,0 0 1,0 17-16,0 0 16,0 1-16,0 52 62,0 71-46,18-36-1,0-52-15,-18 0 0,0 17 16,0 0-16,0-17 0,17 35 16,-17-18-16,18 0 0,-18 1 0,0-19 15,18 19-15,-18-1 0,0 18 16,0-36-16,17 19 0,-17-19 16,0 1-16,0 0 0,0 17 0,0-18 15,0 1-15,18-18 0,-18 35 16,0-17-16,18-18 15,-18 18-15,0-36 32,0 0-17,0 1 1,0-36-16,0 35 0,0 1 0,0-1 16,0 0-16,0-35 15,0 0-15,0 36 0,0-18 16,0-18-16,0 35 15,17-17-15,-17-1 0,0 19 16,0-1-16,18 0 0,-18 1 0,18-18 16,-1-1-1,1 36-15,-1-17 0,1 17 16,-18-18-16,18 18 0,-1 0 16,-17 18-16,18-18 0,-18 17 15,0 1-15,18 0 0,-18-1 16,0 1-16,0 17 15,0-17-15,0-1 0,0 1 16,-18 0-16,18-1 0,-35 19 16,35-19-16,-36 1 0,19 0 15,-1-18-15,1 17 0,-1 1 16,-17-18-16,17 0 16,0 0-16,1 0 15,17-18 1,0 1 15,0-1-15</inkml:trace>
  <inkml:trace contextRef="#ctx0" brushRef="#br0" timeOffset="14548.42">12929 6103 0,'0'18'78,"36"17"-62,-36-17-16,17 17 15,1 0 1,0-17-16,-1 17 0,1-17 16,-1-1-16,1-17 15,-18 18-15,18-18 0,-1 0 0,1 0 16,0-18 0,-1 18-16,-17-17 0,18-1 0,-18 0 15,35-17-15,-35 18 16,0-1-16,0 0 0,18 1 0,-18-19 15,0 19-15,0-1 0,0-35 16,0 35-16,0-17 0,0 18 16,0-1-16,0 36 31,0-1-31,17 18 16,1-17-16,0 35 15,-1 18-15,1-36 0,0 0 16,-1 0-16,1 1 0,0-1 15,-1-17-15,-17 17 0,35 18 16,-35-18-16,18-17 0,-18-1 0,0 19 0,0-1 16,0-17-16,0-1 15,0 1-15,-18-18 16,18-18 0,-17 1-16,17-1 0,-18 0 0,18 1 15,-17-19-15,17 19 0,0-19 16,-18 1-16,0 0 0,18 0 0,0-1 15,0-17-15,0 18 0,0-35 16,0 34-16,0 1 0,0-36 16,0 54-16,18-1 0,-18-17 0,18 17 15,-1 1-15,1 17 0,17-36 0,-17 36 16,17-17-16,0 17 16,-17 17-16,0 1 15,-18 0-15,0-1 0,0 19 31,0-19-31,-18 18 16,0-17-16,-35 17 0,0-17 16,18 0-16,18-1 0,-19 1 15,1-18-15,0 18 0,17-18 16,0 0-16,-17 17 0,0-17 0,17 0 0,1 0 0,17-17 31</inkml:trace>
  <inkml:trace contextRef="#ctx0" brushRef="#br0" timeOffset="17645.62">12771 6879 0,'0'18'0,"0"-1"47,0 1-16,0 35-15,17 0-1,-17-35-15,0-1 16,0 1-16,18-1 0,-18 1 0,17 17 15,-17-17-15,0 0 0,18-18 16,-18 17-16,18 1 0,-1 0 16,1-18-16,0 0 15,-1 0-15,1 0 16,0-36-16,-1 36 16,1-17-16,-18-1 0,18-17 15,-1 17-15,1-35 0,-1 36 16,1-1-16,-18 0 0,0-17 0,18 17 15,-18 1-15,0-19 0,17 19 16,-17-1 0,0 36-1,0-1-15,0 1 0,0 0 16,0 17-16,18 36 16,-18-36-16,18 0 0,-1 36 15,1-36-15,-18 0 0,18 0 0,-18 1 16,17-1-16,-17 0 0,0 1 0,18-19 15,-18 19-15,0-19 0,17 1 0,-17-1 16,0 19-16,18-19 0,-18 1 16,0-36 15,0-17-15,0-18-1,0 0-15,0 36 0,-18-54 31,18 53-31,0-17 0,0 17 16,-17-52-16,17 52 0,0 1 16,0-36-16,0 17 15,0 19-15,35-18 0,-35 17 16,18-17-16,17 17 16,-17 0-16,-1 1 15,19 17-15,-19 0 0,1 0 16,-1 17-16,1 1 0,0-18 15,-18 18-15,17 17 0,-17-17 16,0-1-16,0 1 16,-17-1-16,-1 19 0,0-36 15,1 17-15,-18 1 0,-1 0 16,19-1-16,-19-17 0,19 0 16,-1 18-16,-17-18 0,0 0 0,17 0 15,0 0-15,1 0 0,-1 0 16,18-18-1,0 1 1</inkml:trace>
  <inkml:trace contextRef="#ctx0" brushRef="#br0" timeOffset="21732.62">12771 8343 0,'0'-17'16,"0"-1"0,0-17-1,0 17 1,17 36 78,18 17-79,1-17-15,-19-18 16,19 17-16,-1-17 15,0 0-15,1 0 0,-19 0 16,1-17-16,-1 17 0,1-18 0,0 18 16,-1-18-16,1 1 0,0-1 15,-18 0-15,17 1 0,-17-1 0,0-17 16,0 17-16,0-17 16,0 17-16,0 1 15,0-1-15,0 0 0,0 1 16,0 34-1,0 1 1,0 17-16,0-17 0,0 0 16,18 52-16,0-35 0,-1 18 15,1-17-15,-1-1 0,1 0 16,0 53-16,-1-52 0,1 34 16,-18-52-16,18 35 0,-18-18 15,17-17-15,-17-1 0,0 1 16,18-18-16,-18-18 31,0-123-15,0 106-16,0 0 15,0-1-15,18-34 0,-18 17 16,17 18-16,-17-1 0,18-34 16,-18 34-16,17 19 0,1-36 15,0 18-15,-18 17 0,17 18 0,1-18 16,17 1-16,1-1 15,-1 36 1,-35-1 0,0 1-16,0 0 0,0-1 0,0 1 0,-18 17 15,1-17-15,-36 35 16,0-36-16,35 1 16,-52 17-16,52-35 0,-35 18 15,0 0-15,35-18 16,-17 17-16,35-34 31</inkml:trace>
  <inkml:trace contextRef="#ctx0" brushRef="#br0" timeOffset="23785.76">13053 9648 0,'0'-17'266,"17"17"-16,1-18-234,0 18-1,-18-17 1,17-1-16,1 0 16,0 1-1,-1-1 1,-17 0-16,0 1 0,18 17 15,-18-18-15,0 0 0,0 1 16,0-1-16,0 1 16,0-1-16,0 0 0,0 1 15,0-1 1,0 0-16,0 1 0,-18-1 16,18 0-1,-17 1 1,17-1-16,0 106 62,70 106-46,-35-123 0,-17-36-16,17 36 15,-17-36-15,-18-17 0,18 17 0,17 35 16,-17-52-16,-18 17 0,17-17 15,1 35-15,-18-35 0,0 17 16,0-17-16,17-1 16,-17-34 15,0-19-15,18-17-16,-18 36 15,0-1-15,18-35 0,-18 18 16,0 0-16,17 17 0,-17-17 0,18-1 15,0-34-15,-18 35 16,17 17-16,-17-17 16,18 17-16,-18 0 0,18 1 0,-18-1 15,17 18-15,-17-18 0,18 18 16,-1-17-16,1 17 16,0 17-16,-1 1 15,-17 0-15,0-1 16,0 1-16,0 0 0,-17 17 15,-1-35-15,0 18 0,1-1 16,-1-17-16,-35 18 0,36-1 16,-1-17-16,0 0 0,-17 0 0,17 18 15,1-18-15,-1 0 0,-17 0 16,17 0-16,1 0 16,-1 0-1</inkml:trace>
  <inkml:trace contextRef="#ctx0" brushRef="#br0" timeOffset="26934.17">12947 10795 0,'0'18'62,"0"-36"797,-18 18-796,18-18-47,0 1 15,-17 17 0,34 0 32,19 0-48,-19 0 1,1-18-16,0 0 15,-1 18-15,18-52 16,1 34-16,-19-17 16,-17 17-16,0-17 15,0-1-15,0 1 16,0 0-16,0 17 16,0 1-16,0-1 0,0 0 15,-17 18 1,17 36 15,35 52-15,18 0-1,-18 35 1,-35-87-16,18 70 16,-18-71-16,0 0 0,17-17 0,-17 52 15,18 18 1,-18-35-1,0-35-15,18 0 16,-18-36 31,0-88-31,-18-17-1,0-1 1,1 107-16,17-72 15,0 72-15,0-54 16,0 54 0,0-1-16,0 0 0,53-52 15,17 35 17,-52 35-32,35-18 15,-36 18-15,36 35 16,-17 0-1,-19-17-15,-17 0 0,0 35 16,0 17 0,-53-17-1,36-53-15,-36 18 16,35-1-16,-35-17 16,36 0-16,-36 0 15,35-17 1,0-1-1</inkml:trace>
  <inkml:trace contextRef="#ctx0" brushRef="#br0" timeOffset="28036.86">13264 9437 0,'-17'0'0,"-1"-18"32,36 1 77,52-1-93,-34 0-1,-19 18-15,1 0 0,0 0 16,34-17-1,-34 17-15,0 0 0,-1 0 16,1 0-16,17 0 0,-17-18 0,0 18 16,-1 0-16,1 0 0,-1 0 0,1 0 15,0 0-15,-1 18 0,1-18 16,0 17-16,-1-17 0,19 53 31,-19-35-15,1-18-1,-18 17-15,0 1 16,0 0-16,0-1 16,0 1-1,0 0-15,-18-18 16,18 17-16,-35 1 16,17-18-16,1 18 15,-1-18-15,-17 17 0,17-17 16,-35 18-1,36-18-15,-1 0 16,0 0 0</inkml:trace>
  <inkml:trace contextRef="#ctx0" brushRef="#br0" timeOffset="28558.76">13335 9772 0,'0'0'15,"18"0"1,-18-18-16,0 36 78,17 52-62,1-52-1,-18 0-15,0-1 0,0 1 0,18-18 16,-18 18-16,0-1 0,0 19 16,0-1-1,0-17 1,0 17-16</inkml:trace>
  <inkml:trace contextRef="#ctx0" brushRef="#br0" timeOffset="33046.37">12982 11677 0,'-35'18'31,"35"-36"-15,-18 18-1,18 18 17,-17 52-17,17 1 1,0-36 0,17 18-16,1-35 15,-18-1-15,18 1 0,-18-1 0,17 1 16,1 0-16,0-1 0,-1 1 15,1-18-15,-1 0 16,1 0-16,0-18 16,-1-17-1,-17 17-15,0 1 16,0-18-16,18-1 0,-18-17 16,0 18-16,0 0 15,0 17-15,-18-17 0,1 0 16,17 17-16,0 0 0,-18 18 15,18 18 1,0 0 0,0-1-16,0 1 0,18 0 0,-1 34 15,-17-16-15,18-1 0,0 0 16,-18 1-16,17 16 0,1-16 16,-18-1-16,18 18 0,-1 17 0,1-34 15,-1 34-15,1-17 31,-18-35-31,18 35 0,-18-18 16,0-17-16,0-1 0,0-34 31,0-1-15,0-70 0,0 35-1,-18 18-15,18-1 0,0 1 0,-18-53 16,1 17-16,17 18 15,-18-17-15,1 35 16,17-36-16,0 36 0,0 0 16,0-1-16,35 19 0,-35-1 15,17 0-15,1 1 0,17 17 0,-17-18 16,17 18-16,-17 0 0,17-18 0,-17 18 16,17 0-16,-17 0 0,17 0 15,-17 18-15,-1 0 16,-17-1-16,0 1 15,0 0-15,-17-1 0,-19 1 16,19 17-16,-54 0 0,36-17 0,-36 0 16,36-1-16,0-17 0,0 18 15,-1-18-15,1 0 0,17 18 0,-17-18 0,17 0 0,1 0 16,-1 0-16,18-18 16,0 0-1,18 18-15,-1 0 0,1-17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9:20.2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7 2328 0,'0'-17'0,"0"-1"62,0 0-46,-18 1 15,0 17-31,1 0 16,-19 0-16,36 17 15,-35-17-15,18 18 0,-1-18 16,0 35-16,-17-17 0,0 17 15,17 1-15,-35 16 16,36-34-16,-1 17 0,0-17 16,1 17-16,17 1 0,0-19 0,0 36 15,0-35-15,17 17 16,19-17 0,-19-18-16,-17 17 0,18-17 0,-1 0 15,36-17-15,-35-1 0,53-17 16,-36-1-1,0-16-15,-17 34 16,-1 0-16,1-35 0,0 36 16,-18-1-16,0-17 0,0 17 15,0 1-15,0-1 16,0 36 0,0 17-16,0 0 15,17 0-15,1 1 16,0-1-16,17-17 15,18 17-15,-18-35 16,18 17-16,0-34 16,-18 17-16,0 0 0,-17-18 15,53 1-15,-36-1 16,18-17-16,-36 17 0,19 0 16,-19 1-16,1-1 0,-18 0 15</inkml:trace>
  <inkml:trace contextRef="#ctx0" brushRef="#br0" timeOffset="1283.79">15081 4022 0,'18'0'47,"0"0"-16,-18-18 125</inkml:trace>
  <inkml:trace contextRef="#ctx0" brushRef="#br0" timeOffset="2816.82">15011 3969 0,'-18'0'0,"0"0"32,1-18-17,-1 18 1,18-18 0,0 71 77,18 89-77,-18-72 0,17-17-16,-17 0 15,0 0-15,0-36 0,18 36 16,-18-35-16,0 0 15,0-1-15,0-34 32,0-72-17,0 37 1,-18-19-16,1 0 16,-1 1-16,18 17 15,0 18-15,-18-36 0,18-17 16,0 53-16,0 17 0,0-35 15,0 35-15,0 1 16,0-1-16,18 18 0,0 0 16,17 0-16,-17 18 15,-1-1-15,1 1 0,0 0 32,-18-1-32,0 19 0,0-1 0,0-17 0,-18 17 0,0-18 15,1 1-15,-1 17 0,0-17 0,-17 17 16,17-17-16,1-18 0,-1 18 15,-17-1-15,17-17 16,18-17 0,0-1-1</inkml:trace>
  <inkml:trace contextRef="#ctx0" brushRef="#br0" timeOffset="5570.64">14764 4851 0,'-18'-18'0,"18"0"16,-35-17-1,35 17 1,-18 18-16,18 36 31,71 140-15,-54-105-1,1-36-15,17 36 0,-35-36 16,18 0-16,0 0 0,-1 18 16,1-17-16,-1-19 15,-17 1 1,0-36 0,-17-35-16,17 36 15,-18-1-15,1-53 0,-1 1 16,18 35-16,-18-1 0,18-34 31,0-18-31,0 52 0,0-17 16,0 18-16,0 17 0,0-17 15,0 0-15,0 17 0,18 1 0,0 17 16,-1-18-16,1 18 0,-1 0 16,19 18-16,-19-18 0,-17 17 0,18 1 15,-18 0-15,0 17 0,0-18 16,0 1-16,-18 35 0,-17-18 15,17-17-15,-34 17 16,34-17-16,-17 0 0,-1-1 16,19 1-16,-1-18 15,0 0-15,18-18 16,0 1-16</inkml:trace>
  <inkml:trace contextRef="#ctx0" brushRef="#br0" timeOffset="8515.15">14711 6015 0,'0'0'0,"0"-18"0,-18 1 16,18-1-1,-17 0 1,17 36 0,0 17-1,17 18-15,1-18 16,-1 36-16,-17-36 0,36 36 31,-36-36-31,17 0 0,1 1 0,0 17 16,-1-1-16,1-16 15,-18-19 1,0-34-16,0-19 16,-35-16-1,17-19-15,18 36 0,-18-36 16,1 36-16,17-18 0,0 18 16,0-1-16,0 1 0,0 0 0,17 0 15,-17 17-15,18-17 0,17-1 16,1 19-16,-19-1 0,36 0 15,-35 1-15,17 17 0,0 17 16,-17-17-16,-18 18 0,0 17 16,0-17-16,-35 17 15,17-17-15,-35 17 0,18-17 16,17-1-16,-52 19 0,34-36 16,19 17-16,-36 1 15,35-18-15,1 0 0,17-18 16,17 1-1</inkml:trace>
  <inkml:trace contextRef="#ctx0" brushRef="#br0" timeOffset="10218.84">14834 7091 0,'0'-18'47,"0"1"31,0 34 110,36 54-173,-36-36-15,17-17 0,1 17 0,-1 18 16,1-18-16,0 0 0,-1 1 16,19 34-1,-36-52-15,17 17 16,-17-52 15,-17-54-15,-1 53-16,18-17 0,-18-18 15,1 18-15,-1 0 0,0-36 16,18 36-16,0-1 0,0 1 0,0-35 16,0-54-1,18 107-15,17-19 16,-17 36-16,17 0 16,-17 0-16,0 0 15,17 0-15,-35 18 0,18-18 16,-18 18-16,-36 70 15,19-71 1,-36 36-16,17-35 16,-17 17-16,36-35 15,-36 18-15,35-18 16,18-18 0</inkml:trace>
  <inkml:trace contextRef="#ctx0" brushRef="#br0" timeOffset="12714.01">14817 8167 0,'0'-18'78,"-18"18"-62,18 35-1,0-17-15,18 35 16,-18-18-16,0-17 0,17 17 16,-17 0-16,18 18 0,-18-17 15,18 17-15,-1-36 0,-17 18 16,0-17-16,18 17 0,-18-17 16,17 0-16,-17-36 46,0 0-46,0-17 0,-17 17 16,17-17-16,-18 18 0,18-19 0,0 1 16,-17 0-16,17-1 0,0-52 15,-18 53-15,18 0 0,0-1 16,0 1-16,0-35 0,18 17 16,-1 17-16,1 19 0,-1-1 15,1 18-15,0 0 0,-1 0 0,1 18 16,-18-1-16,0 36 15,0-35-15,0 17 0,-18-17 16,1 17-16,-19 0 0,19-17 0,-18 17 16,-1-17-16,1 17 0,0-17 0,-18 17 15,35-35-15,-35 18 16,36-1-16,-1-17 0</inkml:trace>
  <inkml:trace contextRef="#ctx0" brushRef="#br0" timeOffset="14899.58">15152 9013 0,'0'-17'62,"0"34"282,17-17-219,-17-17 47,18 34 172,17 72-329,1-19 1,-36-52-16,35 17 16,-17 18-16,-18-35 0,17 17 15,-17-17-15,18 17 16,-18-17-16,0-1 0,0 1 15,0-53 17,-18-36-17,18 18 1,-17 35-16,17-52 0,-18-1 16,18 36-16,0 0 0,0-36 15,-18 18-15,18 0 16,0 18-16,0 17 0,18-17 15,-18 18-15,18 17 0,-18-18 16,17 18-16,1 0 16,-1 0-16,1 18 15,0-1-15,-18 1 0,0-1 0,0 19 16,-18-1-16,0 0 16,-17 1-16,-18-1 15,36-18-15,-19 19 0,-17-36 16,53 17-16,-35-17 15,18 0-15,-1 0 16,18-17-16</inkml:trace>
  <inkml:trace contextRef="#ctx0" brushRef="#br0" timeOffset="18206.59">15028 10566 0,'0'-36'15,"0"19"1,0-1-16,-17 1 16,-1-1-1,0 18-15,-17 0 16,17 18-16,1-18 0,-36 35 16,-18 0-16,18 18 15,18-35-15,-18 35 16,36-18-16,-19 0 15,19 18-15,-1-35 0,18 17 16,0-17-16,18-1 0,-1 1 16,1-18-16,17 17 15,1-17-15,52-35 16,-53 18-16,-17-1 0,52-35 16,1-18-1,-71 36 1,17-18-16,-17 36 15,0-1-15,0 0 16,0-17 0,0 70-1,36 36 1,-1-36 0,-17-35-16,-1 18 0,54-18 15,-36 17-15,0-17 0,1 0 16,-1-17-16,0 17 0,0 0 0,18-18 0,-17 1 15,-1 17-15,18-36 16,-35 36-16,34-35 16,-52 17-16,0 1 0,0-1 15,0 0 1,-17 18-16</inkml:trace>
  <inkml:trace contextRef="#ctx0" brushRef="#br0" timeOffset="22368.57">14464 11800 0,'-18'0'31,"18"18"-15,0 0-16,0-1 0,0 1 16,18 0-16,-18-1 0,18 19 15,-1-36-15,18 35 16,-17-35-16,0 0 16,-1 0-16,19-18 15,-19-17-15,1 0 16,0-1-16,-1-17 15,-17 1-15,0 16 16,0 1-16,0 0 0,0 17 16,0 0-16,0 1 0,0-1 15,-17 0-15,17 36 32,0 0-32,0 17 15,17 0-15,1 1 0,-1 34 16,1-35-16,0 36 0,-1-36 15,19 53-15,-19-52 16,19 34-16,-1-17 0,-35-18 16,17-17-16,-17 35 0,0-35 15,18-1-15,-18 1 16,0 0-16,-18-36 16,-17-17-1,18-1 1,-19-17-16,36 18 15,-17 18-15,-1-19 0,0 1 0,18 0 16,-17-18-16,-1-18 0,18 18 16,0 18-16,0-35 0,0 34 0,0-34 15,18 34-15,-1 1 16,1 17-16,17-17 0,18 18 16,-35 17-16,17 0 15,-17 17-15,-1 1 16,1-1-16,-18 19 0,0-1 15,0-17-15,-18 17 0,-35 18 16,36-18-16,-18-17 0,-1 17 0,1-17 16,0 17-16,-36 0 0,54-17 15,-19 0-15,1-18 0,17 17 16,-17-17-16,17 0 0,1 0 16,17-17-1,0-1-15,0 0 16,17 18-16,1-17 0,0 17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3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3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6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2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1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1:37.6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24 2399 0,'17'0'0,"1"0"16,0 0 15,-18-18-16,17 18 1,-17-17-16,0-1 16,0 0-1,0 1 1,0-1-16,0 0 16,0 1-1,0 34 95,18 19-79,17-19-16,-35 1-15,18-18 0,-1 0 16,1 0-16,0 0 16,-1 0-16,1 0 0,0 0 0,-1-18 15,1 1-15,-1-1 16,1 0-16,17-17 0,-17-18 16,0 36-16,-18-1 0,0-35 15,17 35-15,-17-35 16,0 18-16,0 0 15,0 17 1,-17 18-16,17 18 16,0 0-1,-18 17-15,18-18 16,0 1-16,0 35 0,0-35 16,0-1-16,18 54 0,-18-36 15,0 0-15,35 36 0,-35-36 16,18 36-16,-1-36 0,-17 18 0,18-18 15,0-17-15,-18 17 0,17 0 0,-17-17 16,18 17-16,-18 1 0,0-19 16,17 1-16,-17 0 15,0-36 17,18 0-17,-18 1-15,0-36 0,0 0 16,0 18-16,0-36 15,0 0-15,0-17 16,0 53-16,0 0 0,0-36 16,0 53-16,0-17 0,0 0 15,0 17-15,18-17 0,-1 17 16,-17 1-16,18-1 0,0 18 0,-1-18 16,-17 1-16,18 17 15,0 0 1,-18 17-16,0 1 15,0 0-15,-18-1 16,0 1-16,18 0 0,-17-18 16,-1 17-16,-17 1 0,-1 0 15,1-1-15,0 18 0,0-17 16,17 0-16,-17 17 0,17-17 16,0-18-16,18 17 0</inkml:trace>
  <inkml:trace contextRef="#ctx0" brushRef="#br0" timeOffset="1803.66">12647 3175 0,'0'-18'47,"0"36"0,0 0-32,0-1 1,18 1-16,-1 0 0,1-1 15,0-17-15,-1 18 16,1-18-16,0 0 0,-1 0 16,18 0-16,1-18 15,-19 18-15,-17-17 0,36-1 16,-19-17-16,1 17 16,0 0-16,-18 1 15,0-19-15,0 19 0,0-1 0,0-35 16,0 36-16,0-1 0,0-17 0,0 17 15,0 0-15,0 1 16,0-1-16,-18 18 16,18 18-16,0 17 15,0-17-15,0-1 16,0 19-16,0-1 16,0 0-16,0-17 0,0 17 0,18 36 15,-18-36-15,17 53 0,1-17 16,-18-36-16,0 18 15,0-18-15,0-17 0,0 17 16,0-17-16,0 17 0,0-17 16,18-18-1,-18-18 17,0 0-32,0-17 0,0 17 15,17-35-15,-17 1 16,18 16-16,-18 1 0,0 0 15,0-1-15,0-34 0,0 35 0,0-54 16,0 37-16,0-1 16,0 0-16,35 17 15,-17 19-15,-1-1 16,1 18 0,0 18-16,17-18 15,-35 17-15,18-17 0,-18 36 16,17-36-16,-17 17 0,0 1 0,0 0 15,0-1-15,0 1 0,-17 0 16,-1-18-16,0 17 0,-17 18 16,0-17-16,17 0 0,0-18 15,-17 17-15,18-17 0,17 18 0,-18-18 0,-17 18 0,35-36 78,-18 0-62</inkml:trace>
  <inkml:trace contextRef="#ctx0" brushRef="#br0" timeOffset="6502.5">12524 4445 0,'17'0'0,"-17"18"125,18 35-109,0-18-1,-1-18-15,-17 1 0,18 0 16,-1-1-16,1 1 15,0-18-15,-1 18 16,1-18 0,17-36-16,1 19 15,-19-1-15,18 0 16,-17-17-16,0 0 16,-1 0-16,1 17 0,-18-17 31,0 17-31,0 0 0,0 1 15,0-1 1,0 36 0,0-1-1,18 19 1,-18-1-16,17-17 16,-17-1-16,0 36 15,18-35-15,-18 35 0,0-18 0,18 0 0,-18 18 16,0 18-16,0-54 15,0 1-15,0 17 0,0 1 16,0-19-16,0-52 47,0-18-31,0 0-16,0 0 15,0-17-15,0 17 16,0 17-16,0-34 0,0 35 15,0 17-15,0-35 0,0 18 16,17 17 0,-17 1-16,18-1 0,0 0 0,-1 18 15,18 0-15,-17 0 16,0 18-16,-18 0 16,0-1-16,0 18 15,0 1-15,-36-19 16,1 19-16,-18-1 15,18-17 1,-18 17-16,35-18 0,-17 1 16,0 0-16,17-18 15</inkml:trace>
  <inkml:trace contextRef="#ctx0" brushRef="#br0" timeOffset="9287.01">12577 5521 0,'0'18'141,"35"70"-125,-35-71-16,17 19 15,1-1-15,0-17 16,-1-1-16,1 1 15,0-18-15,-1 0 0,1 0 16,0-18-16,-1 18 16,18-17-16,-17-19 15,0 19-15,-18-1 0,35-17 16,-35 17-16,18-17 0,-18-18 16,0 35-16,0-17 15,0 0-15,0 17 0,0-17 16,0 17-1,0 36 1,0 17 0,0-17-16,17 17 15,1 18-15,0 0 16,-18 17-16,17-17 16,-17-17-16,18-19 0,-18 54 15,0-54-15,0 19 0,18-19 16,-18 1-16,0 17 0,0-17 0,0 0 0,0-1 15,0 1-15,0-1 16,0-34 0,0-18-1,0-1 1,0 19-16,0-19 0,0 1 16,0 0-16,0-18 15,0 18-15,0-1 0,0 19 0,0-19 16,0 1-16,17 18 0,1-36 15,-18 35-15,17-17 0,-17 17 16,18 0-16,0 1 0,-1 17 0,1-18 0,17 1 16,1 17-1,-19 0-15,1 17 16,-18 1-16,0-1 16,0 1-16,-18 0 0,1-1 15,-19 19-15,19-19 16,-1 1-16,-17 0 0,17-18 15,0 17-15,-17 1 0,18-18 16,-1 17-16,0-17 16,18-17 15,-17 17-15,-1-18 15</inkml:trace>
  <inkml:trace contextRef="#ctx0" brushRef="#br0" timeOffset="12245.74">12912 6668 0,'-18'-18'31,"18"36"31,18 34-46,-1-34 0,1-18-1,0 0-15,17-18 16,-17-17 0,52-53-1,-52 70 1,-18 1-16,0-1 0,17-17 15,-17 17-15,0 0 16,0 36 15,0 123-15,0-88 0,0 0-16,0-18 0,18 36 15,-18-53-15,0 17 0,0 0 16,18 0-16,-18-17 0,0 17 0,0-17 15,0 0-15,0 34 0,0-34 16,0 0-16,0-36 31,0 0-31,0 1 16,0-1-16,0-35 0,0 36 16,0-54-16,0 18 15,0 18-15,0 0 0,0-18 16,0 17-16,0 19 0,17-36 15,1 35-15,-18 1 0,35-19 16,0 19-16,-17-1 16,0 18-16,-1-18 0,1 18 15,0 0-15,-18 18 16,0 0-16,-18-1 16,0 1-16,-17 17 15,0-17-15,-18 0 16,18-1-16,17 1 0,-35-1 15,18 1-15,17-18 0,1 18 16,-1-18-16,0 0 16</inkml:trace>
  <inkml:trace contextRef="#ctx0" brushRef="#br0" timeOffset="16431.45">12894 7814 0,'18'-18'16,"-18"1"78,17-1-63,-17 0 32,-17 18 280,17-17-280,-18 17-48,0 0 189,1 0-189,-1 0 16,0 0-15,1 0 15,-1 0-15,18 17 15,-17-17-15,-1 0 46,0 18-46,1-18 0,-1 18 15,0-18 0,1 17-15,17 1 15,-36 35-15,19-18-1,-1 1 1,18-19-16,0 1 15,0-1-15,0 1 16,0 0-16,0-1 16,35 19-1,1-36 1,17 0 0,0 0-1,-18 0 1,0-18-1,-17-17 17,-1 17-32,-17 0 0,0 1 15,0-18 1,0-1 0,18-34-1,-18 52-15,0 0 16,0 1-1,0-1 1,0 53 93,18 18-93,-18-35-16,17 0 16,-17-1-16,18 1 0,0 0 15,35 34 1,-53-34-16,17-18 0,1 0 0,-1 18 16,1-18-16,0 0 15,52 0-15,-52 0 16,17 0-16,-17-18 0,-1 18 15,1 0-15,17-18 0,-17 18 0,0-17 16,-1 17-16,1 0 0,0-18 0,-1 18 16,1 0-16,-1-17 0,19 17 15,-36-18 1,0 0 62</inkml:trace>
  <inkml:trace contextRef="#ctx0" brushRef="#br0" timeOffset="29115.82">1376 7532 0,'0'-18'16,"0"1"46,17 17 1,19 0-48,-19 0 1,1 0-16,17 17 16,-17-17-16,17 0 0,-17 0 15,35 18-15,-36-18 16,19 0-16,-19 17 0,36 1 0,-17-18 15,-19 18-15,18-1 0,-17-17 16,53 36-16,-54-36 0,54 17 16,-36 1-16,18-18 0,18 18 15,-19-1-15,37-17 16,-36 18-16,0-18 0,-18 17 0,71 1 16,-71 0-16,18-1 0,-18-17 15,18 18-15,0 0 0,-18-1 0,18 1 16,0 0-16,0-1 0,0-17 0,0 18 15,0 0-15,17-18 0,-17 17 0,0 1 16,0-18-16,70 35 0,-70-35 16,0 18-16,36-1 0,-54 1 15,53 17-15,-53-17 0,53 0 16,-52-1-16,34 1 16,-34-18-16,52 17 0,-53-17 15,36 18-15,-36-18 0,35 0 16,-34 0-16,17 0 15,-18 0-15,35-18 0,-52 18 16,35 0-16,-35 0 0,35 0 16,-36 0-16,18 0 15</inkml:trace>
  <inkml:trace contextRef="#ctx0" brushRef="#br0" timeOffset="35269.87">12788 9137 0,'-17'-18'63,"17"1"-32,0-1-31,-18 18 16,18 18 62,18 70-47,-1-70-31,-17-1 0,18 18 16,-1-17-16,-17 0 0,18-1 15,0 1-15,-18 0 16,17-18-16,-17 17 15,0-34 1,18-1 0,0-17-16,-1 17 15,-17-17 1,18 0-16,-18-1 0,0 19 16,0-19-16,0 1 0,0 17 15,0-17-15,0 0 0,0 17 0,0 1 16,0 34 31,0 54-32,18-18-15,-18-36 16,17 36-16,1 0 16,-18-18-16,18 1 0,-1-1 15,-17-17-15,18 35 0,-1-18 16,-17 0-16,18-17 0,-18 17 0,0-17 15,0-1-15,18 19 0,-18-19 16,0 18-16,0-17 31,0-36 1,0 1-17,0-1-15,0-17 0,0 0 16,0-18-16,0 0 15,0 18-15,0-36 0,0 53 16,0-17-16,0-18 16,0 0-16,0 18 0,0 17 15,0-35-15,17 18 16,-17 17-16,18-17 0,0 35 16,-18-17-16,17-1 0,19 0 15,-19 18-15,18 0 16,-17 0-1,-18 18-15,0 0 0,18-18 0,-18 17 0,0 1 16,0-1-16,0 1 0,0 0 16,0 17-16,-18-35 0,18 18 15,-18-18-15,18 17 0,-17-17 0,17 18 32,-18-18-32,1 0 15,-1 0 1,0 0-16,1 0 15,17-18 1,-18 18-16,18-17 16,-18 17-16,1-18 15,-1 18 1,0 0 0,1 0-1,-1 0 16,1 0 1,-1-18 30,0 18-62</inkml:trace>
  <inkml:trace contextRef="#ctx0" brushRef="#br0" timeOffset="39121.53">12735 10248 0,'0'-17'31,"0"-1"-15,0 0-1,-17 18 1,17-17-1,0 52 48,35 0-47,-35-17-16,18-18 0,-1 0 15,1-18 1,17 1 15,-35-1-31,18 18 0,35-53 16,-53 35-16,35-17 15,-17-53 1,-1 70-16,-17-17 16,0 17-1,0 36 1,36 141 15,-36-124-31,17 0 0,-17-17 0,18 17 0,-1 36 16,1-36-16,0 0 0,-18 1 0,17-1 15,1 0-15,-18 0 0,18-17 0,-18 17 16,17-17-16,-17 0 0,0-1 0,0 1 16,0 0-16,0-1 0,0-34 62,0-72-46,0 19-1,0 52-15,18-17 0,-18 0 0,0-1 16,0 1-16,0 0 0,18-1 16,-18-34-16,0 35 0,17-1 0,-17 1 15,0 17-15,18 1 0,-18-1 0,17-17 0,-17 17 16,18 18-16,-18-17 0,18 17 0,-1 0 15,1 0-15,0 0 16,-18 17 0,17 19-1,-17-19-15,0 1 0,0-1 16,0 1-16,0 0 0,-17-18 0,17 17 16,-18 1-16,0-18 0,18 18 15,-17-1-15,-1-17 0,0 18 0,1-18 16,-1 18-16,1-18 0,-1 0 15,0 0-15,1 17 0,-1-17 0,0 0 16,18-17 47</inkml:trace>
  <inkml:trace contextRef="#ctx0" brushRef="#br0" timeOffset="41000.25">12806 11359 0,'0'-17'94,"17"17"484,19 0-546,17-18-17,-18 1-15,0-1 16,1-17-1,-36-1 1,0 19 0,0-1-16,0 0 0,0 1 0,0-1 15,0 0-15,0 1 16,0-1-16,0 36 47,0 35-32,17 0-15,-17 0 16,18 0-16,-1-18 16,-17-18-16,18 36 0,0 18 15,17-18-15,-17 0 16,-18 0-16,17-18 16,-17 0-16,18 1 15,-18-19 1,0-52 15,0-36-15,0 1-1,-18 52-15,1-35 16,17 18-16,-18 17 0,18-35 16,-18 18-16,18 17 0,0-34 15,0 34-15,0 0 0,0-17 16,0 0-16,0 17 0,0 0 15,18-17-15,0 17 16,-1 1-16,1-1 16,0 18-16,-1 0 0,18-17 15,1 17-15,-19 17 16,1-17 0,0 18-16,-18-1 0,0 1 15,17 0-15,-17-1 16,0 1-16,0 0 15,-17-1 1,-36-17 0,17 0-16,1 0 15,18 0-15,-1 0 0,0 0 16,1 0-16,-1 0 16,0 0-1,1 0-15,-1 0 31</inkml:trace>
  <inkml:trace contextRef="#ctx0" brushRef="#br0" timeOffset="44137.47">13035 12435 0,'0'18'94,"0"0"609,0-1-672,18-17 375,-18-17-234,0-1-156,0 0-1,0 1 17,0-1-1,0 53 16,35 1-32,0 17-15,-17-36 16,35 1 0,-35-18-1,-1 0-15,1-18 0,-1 1 16,1-1-16,0 0 16,-1 1-16,1-19 0,-18 19 0,35-19 15,-35 19-15,18-1 0,-18-17 16,0 17-16,0 1 0,0-19 15,0 19-15,0-1 0,0 0 0,0 1 16,0 34 0,0 19-1,0-19-15,18 36 16,-18-35-16,17 52 16,18 1-16,-35-36 0,18 1 15,17 34-15,-17-35 0,35 89 16,-53-89-1,18 0-15,-1 18 0,1-35 0,-18 0 16,0-1-16,0 1 0,0 0 16,0-36 15,0 0-31,-18-17 0,18 17 16,0-17-16,-17-18 15,17-17-15,-18 17 0,18 17 0,0 1 16,0 0-16,0 0 0,0-1 15,0 1-15,0 0 0,0 17 0,0 0 16,0-17-16,0 18 0,0-1 0,18 0 16,-1 1-16,18-1 15,-17 18-15,0 0 0,17 0 16,0 0 0,-17 18-16,-18-1 15,0 1 1,0 17-16,-18-35 15,-17 18-15,17-1 16,1-17-16,-1 18 0,0-18 0,1 18 16,-1-18-16,1 0 0,-1 0 0,0 17 15,1-17-15,-1 0 0,0 0 16,1 0-16,17-17 125</inkml:trace>
  <inkml:trace contextRef="#ctx0" brushRef="#br0" timeOffset="48036.82">12947 13476 0,'0'0'0,"0"-18"16,-18 1 15,18-1-15,-17 18-1,17 18 32,17 17-31,1 0 0,-18-17-16,18 17 0,-1-17 15,1-18-15,0 18 16,-1-18-16,18 0 15,-35-18-15,18 18 0,0-18 0,-1 18 16,19-35-16,-19 17 0,19-17 16,-19 0-16,1 0 15,-18 17-15,0 0 0,17-17 16,-17 0-16,0 17 16,0 0-16,0 1 0,0-1 0,0 1 15,-17 17-15,17 17 31,0 1-15,0-1-16,0 19 0,0-19 0,0 54 16,17-36-16,1 0 0,0 54 15,-18-54-15,17 0 0,1 53 16,0-52-16,-1-1 16,1 36-16,-18-36 0,18 0 15,-18 18-15,17-18 0,-17-17 16,0 0-16,0-1 15,0-34 1,0-1-16,0-17 0,0-1 16,0 1-16,18 17 15,-18-52-15,0 35 0,0-36 16,0 18-16,-18 18 0,18-18 0,-17-18 16,17 1-16,0 35 15,0-1-15,0 19 0,0-36 16,0 35-16,0 0 0,17 1 15,1-1-15,-1 1 0,1 17 0,17-18 16,1 0-16,-1 18 16,-17 0-16,17 0 0,-18 0 0,1 0 15,0 18-15,-18 0 16,0-1-16,0 18 16,-18-17-16,0 0 0,1-18 15,-18 35-15,17-17 0,0-1 16,-17 1-16,0 0 0,17-1 15,0-17-15,-17 0 0,18 18 16,-19-18-16,19 0 47,-1 0 0,0 0-32</inkml:trace>
  <inkml:trace contextRef="#ctx0" brushRef="#br0" timeOffset="50959.65">12947 14640 0,'0'-17'62,"0"34"32,18-17-78,-1 0-1,19 0 1,-19-17 0,18-19-1,-17 1 1,0 17-1,-18 1 1,0-1 15,0 1 1,0-1-17,0 0 220,17 1-204,-17-1-16,0-17 1,18 17 0,-18-17-1,0 17 1,0-35 0,0 18-1,0 17 1,0 36 15,35 70-15,-35-53-1,18 1-15,-18-1 0,18 0 16,-1 1-16,-17-1 0,18 0 0,17 89 16,0-36-1,-17-53-15,0 36 16,-1-54-16,-17 18 31,18-17-31,-18 0 16,0-54 15,-18-52-15,18 71-16,-17-54 15,17 36-15,0-36 16,0-17-1,17 70-15,-17 1 16,18-1-16,70-52 16,-35 34-1,-35 36 1,-1 0-16,1 0 0,0 0 16,34 53 15,-52 0-16,-52-18 1,34-35-16,-35 36 16,18-36-16,-18 17 15,0 1 1,35-18 0,18-18-1,-17 18 48,-1-17 62,18-1-94</inkml:trace>
  <inkml:trace contextRef="#ctx0" brushRef="#br0" timeOffset="54313.04">12876 15593 0,'18'0'31,"0"88"47,17-17-62,0-54-16,-35 1 15,18-18-15,17 17 0,0-17 16,1 0-16,-19 0 15,19-17-15,-19-1 16,1 1-16,0-19 0,17 1 16,-35 17-16,17-35 0,1 36 15,-18-1-15,0-17 0,0 17 16,0 1-16,0-1 0,0 0 0,0-17 16,-18 17-1,18 1-15,0 34 16,0 1-1,0 0-15,18 17 16,0 36-16,-18-36 0,35 53 16,-17-35-16,-1 0 0,19 35 15,-19-35-15,18 17 16,-35-34-16,36 34 16,-36-52-16,17 0 0,-17-1 0,18 1 15,-18-1-15,18-17 16,-18 18-16,0-36 15,0 1 1,0-18-16,0-1 16,-18-17-16,18 18 0,-18-35 15,18 34-15,0-17 16,0 18-16,0 0 0,0-36 0,0 36 16,0 0-16,18-18 0,0 18 15,-1 17-15,19-35 16,-1 35-16,-18 1 0,1 17 15,0-18-15,-1 18 0,1 0 0,0 0 16,-18 35 0,0 1-16,-18-19 15,-17 19-15,35-19 0,-18 1 0,-35-1 16,36 1-16,-19 17 16,19-35-16,-1 18 0,-17 0 15,17-18-15,0 17 16</inkml:trace>
  <inkml:trace contextRef="#ctx0" brushRef="#br0" timeOffset="56887.18">13088 16722 0,'0'0'0,"0"-18"0,-18 18 32,18 18-32,0-1 15,36 72 1,-19-54 0,1-18-16,17 1 15,-17 0-15,0-18 16,-1 0-16,1 0 0,17-36 15,-17 19-15,35-71 32,-36 52-32,-17 19 0,0-1 15,0 0-15,0 1 0,0-1 16,0 0-16,0 54 16,0 105 15,18-53-31,0 18 15,17 0-15,-18-18 16,1 0-16,17-17 16,-35-1-16,18-52 0,-18 17 15,0-17-15,-18-36 32,-35-105-1,18 52-31,18 18 0,-19-17 15,19-19-15,-1 54 16,18 0-16,-18 0 0,18 17 16,0-53-16,18 19 15,17-1-15,1 17 16,-19 19-16,18-1 0,18-17 16,0 17-16,-35 0 0,35 18 15,-18-17-15,-17 17 16,-1 17-16,-17 1 15,-17 0-15,-19-1 16,19 1-16,-1 0 16,-17-1-16,17-17 0,-35 36 15,18-36-15,17 17 0,-34 1 16,16-18-16,19 18 16,-1-18-16,0 0 0,18-18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7:38.8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3052 0,'53'-53'0</inkml:trace>
  <inkml:trace contextRef="#ctx0" brushRef="#br0">7444 2364 0</inkml:trace>
  <inkml:trace contextRef="#ctx0" brushRef="#br0" timeOffset="2135.19">7444 2364 0,'105'35'0,"-34"-35"47,0-35-16,-1-1 0,-88 54 1,-105 88-17,70-36 16,212-140 16,17-18-47,-88 52 16,-35 36 15,-282 159 0,158-106 1</inkml:trace>
  <inkml:trace contextRef="#ctx0" brushRef="#br0" timeOffset="4067.08">15011 2081 0,'0'0'0,"0"-17"16,0-1-1,-53 18 95,-159 88-79,177-52-15,17-36-16,1 35 0,-1-35 15,0 35 1,1 0-16,17 18 0,0-35 15,-18 0-15,18 17 16,71 124 31,-36-159-47,-18 0 0,1 0 16,0 0-16,17-36 15,-17 36-15,-1-17 0,19-19 16,-19 1-16,1 0 15,-1 0-15,-17-1 16,18 19-16,-18-1 0,0 0 0,0 1 0,0-1 16,0 0-16,0 36 47,0 53-16,0-54-31,0 19 0,18-1 15,17 0 1,0-17-16,1-18 0,-19 0 16,19 0-16,-19 0 0,18 0 0,18-18 15,-17-17 1,17 17-16,-36 1 16,1 17-16,-1-18 0,1 0 15,-18 1-15,0-1 16</inkml:trace>
  <inkml:trace contextRef="#ctx0" brushRef="#br0">14975 3369 0,'0'-18'47</inkml:trace>
  <inkml:trace contextRef="#ctx0" brushRef="#br0" timeOffset="8908.06">15222 3651 0,'-53'36'0,"-229"-54"47,247-35-31,88 0 15,-53 53-15,0-35-1,0 52 32,0-34 141,0-1-141,0 0-32,0 1 16,0-1 16,0 1-15,0-1-1,0 36 16,70 123-16,-70-124-31,36 89 16,-19 35-1,1-123 1,0 35-1,-18-36-15,17 19 16,1-36-16,-18 17 0,0 1 16,0-36 15,0-35-15,0 36-16,-18-1 0,18 1 15,-17-1-15,17-17 0,-18 17 0,18-17 0,-35-89 31,35 18-15,0 71-16,0-35 16,17 17-1,1 35 1,35-35 0,-35 35-16,17 18 15,53 71 32,-70 0-31,-18-1-1,-53 1 1,35-54-16,0 1 0,1-18 0,-1 18 16,-70 17-1,35-35 1,18 0-1,17 0 17,18-18-17</inkml:trace>
  <inkml:trace contextRef="#ctx0" brushRef="#br0">16387 3810 0</inkml:trace>
  <inkml:trace contextRef="#ctx0" brushRef="#br0">16387 3810 0,'52'123'0,"19"-140"16,-53-107 31,52 19-32</inkml:trace>
  <inkml:trace contextRef="#ctx0" brushRef="#br0">16510 4216 0,'-71'53'0,"1"-18"16,140-70-16,-246 123 16,-1112 141 624,1288-229-640</inkml:trace>
  <inkml:trace contextRef="#ctx0" brushRef="#br0" timeOffset="17979.77">14993 4586 0,'53'18'47,"18"-36"-31,34-35 0,19-53 15,-89 1 16,-70 87 0,-36 53-16,71 0-16,0-17 17,-35 0 46,17-1-47,1-34-15,-1-1 15,18 0 16,0 1-16,0 34 110,35 160-94,36 34-16,-36-69-16,-17-19 1,-1-88 15,-17-70 32,-17-53-32,-54-124 0,18 36 1,18 52-1,35 36 0,71 35 0,70 36 1,-18 122 14,-246 125-14,-142-89 15,212-176-1</inkml:trace>
  <inkml:trace contextRef="#ctx0" brushRef="#br0" timeOffset="28592.9">15117 5362 0,'-371'177'140,"318"-89"-124,36-71-16,17 19 0,-18-19 16,18 1-16,0 17 0,0 1 0,0-1 15,0-18-15,53 54 32,-18-71-17,0-18 1,-17 18-16,123-88 31,-123 88-31,17-53 16,18 0-1,-53 36-15,18-19 16,-54-52 15,36 71-15,0-1-1,0 71 17,18 17-17,-18-52-15,35 35 16,53-18 0,-70-17-16,53-18 31,176-106 0</inkml:trace>
  <inkml:trace contextRef="#ctx0" brushRef="#br0" timeOffset="31545.43">15117 6579 0,'-18'18'0,"0"-18"15,1 0 1,-1 0-1</inkml:trace>
  <inkml:trace contextRef="#ctx0" brushRef="#br0" timeOffset="32309.86">14870 6703 0,'0'17'78,"52"36"-62,-34-53 0,0 0-16,-1 0 0,1 0 15,0 0-15,17-17 16,-17-1-16,-1 0 15,1 1-15,0-36 16,-18 0 0,0 35-16,0 1 0,0-1 15,0 0-15,0 1 0,0-19 16,0 54 15,0 17-15,0-17-16,0 0 0,17 17 15,1-17-15,-18 17 0,17 0 0,1-17 16,-18 17-16,18 0 0,-1 1 16,1-1-16,-18 0 0,18 18 0,-1-18 15,1-17-15,-18 17 0,18 1 0,-18-19 16,17 1-16,-17-1 0,0 1 0,0 0 16,0-1-16,0-34 15,0-1 1,-17 0-16,-1 1 15,18-18-15,-18 17 0,18-17 0,-17 17 16,-1-17-16,18-1 0,-18 1 0,18 0 16,-17 0-16,17-1 0,0 1 0,0 0 15,0 17-15,0-17 0,0 0 0,0 17 0,0 0 0,17-17 16,-17 17-16,18 1 0,0-1 0,70-17 31,-71 88-15,-17-36-1,-52 54-15,34-53 16,-17-1-16,17 19 0,-17-19 0,-1 1 16,19-1-16,-18 1 0,17-18 15,0 18-15,1-18 0,-1 17 0,0-17 16,36 0 15</inkml:trace>
  <inkml:trace contextRef="#ctx0" brushRef="#br0" timeOffset="33887.55">15046 7743 0,'0'18'109,"0"-36"501,0 36-314</inkml:trace>
  <inkml:trace contextRef="#ctx0" brushRef="#br0" timeOffset="35286.51">14993 7849 0,'-18'0'31,"1"-17"-31,52-1 78,0-17-62,-35 52 93,-35 1-93,17-18 0,1 0-16,17 18 0,-18-18 0,0 17 15,1-17-15,-1 18 16,1-18-16,-1 18 15,36-18 95,-18 17 187,-18 1-282,0-18 126,54-18-79,16 1-46,-34-1-16,0 18 0,-106 53 63,-1 0-48,54-36 1,0 1-16,17 0 15,1-18-15,17 17 0,35-17 32,88-53-17,-52 18 1,-18 18-16,17-1 16,19-17-16,-54 17 15,18 0-15,17-17 0,-17 17 16,0-17-16,-18 17 15,-17 18-15,-71 18 47,18 0-31</inkml:trace>
  <inkml:trace contextRef="#ctx0" brushRef="#br0" timeOffset="38310.35">14411 9419 0,'18'0'1640,"-18"-17"-1640,35-1 16,-17 0 0,-18-17-16,17 17 15,-17 1-15,0-1 0,18 0 16,-18-17-16,0 18 15,0-1-15,0-17 0,0-1 16,-18 19 0,18-1-16,-17 18 15,17-18-15,0 54 32,141 546 108,-141-600-140,-18-35 16,18 18-16,-18-18 15,18 35-15,0-17 0,0 17 0,-17-34 16,17-1-16,0-18 16,0 53-16,0-17 0,17 0 15,1-18-15,-18 35 16,18 1-16,-1-1 16,1 18-16,0 0 15,-1 0-15,1 0 16,-18 18-16,17-1 0,-17 1 31,0 0-31,0-1 16,-35 19-16,18-19 0,-19 36 15,-17-18-15,36-17 16,-19 17-16,19-35 0,-18 18 0,17-18 0,0 0 16,71-88 62</inkml:trace>
  <inkml:trace contextRef="#ctx0" brushRef="#br0" timeOffset="41622.65">14658 10072 0,'0'17'172,"18"-17"-109,52 0-32,-35-17-15,1-36-1,-36 35-15,17-17 16,-17 0-1,0 17-15,-17 0 32,17 54-17,0-19 1,0 1-16,0 35 16,35 88-1,-17-106-15,-18 1 0,17-1 0,-17 0 0,35 36 16,-35-54-16,18 19 0,-18-1 15,0-17-15,0-1 16,18-34 0,-18-1-16,0-17 15,0 17-15,0-17 0,0-1 16,0-140 0,0 141-16,0-1 0,17-34 15,36-1 1,-35 71-1,35 18 1,-53 0 0,0 17-16,-35 0 0,-89 106 15,89-123 1,-89 52 0,107-122 46,34 52-62,-17-18 0,18 18 0</inkml:trace>
  <inkml:trace contextRef="#ctx0" brushRef="#br0" timeOffset="43858.86">14958 11254 0,'-18'0'0,"0"0"140,36 0 892,17-36-1001,1-34-15,-36 34-1,0 1-15,0 0 16,0 0-16,0-1 15,0 19-15,0-1 16,0 36 0,0 105 15,17-52-31,1 17 16,0-17-16,-18-36 0,17-18 15,1 54-15,0-36 16,-18-17-16,17 0 0,-17-1 15,0-34 1,-53-54 0,53 53-16,0-52 15,0 17-15,0 18 16,0-1-16,0-17 0,36 0 16,-36 36-16,17-1 0,18 1 15,-17 17-15,0-18 16,-1 18-16,-17 18 15,0-1-15,0 18 16,-17-17-16,-1 17 0,-17 18 16,-18-17-16,18-19 15,17 1-15,-17 17 0,17-35 16,0 18-16,1-18 0,52-53 62,-17 53-46,-18-18 0</inkml:trace>
  <inkml:trace contextRef="#ctx0" brushRef="#br0" timeOffset="45834.2">14817 12418 0,'17'-18'485,"54"-52"-454,-54 52-31,-17 0 0,0 1 15,0-1-15,0-35 16,0 35 0,18 107 31,17 52-32,-17-106-15,0 71 16,17 35-1,-17-106-15,-1 71 32,-17-229-17,-35-54 17,35 18-17,18 36 1,-1 105-16,54-35 15,-54 36-15,19-1 16,-19 18-16,1 35 16,-36 36-1,-70 17 1,-35-35 0,105-35-16,-35-1 15,35-17-15,36-17 31</inkml:trace>
  <inkml:trace contextRef="#ctx0" brushRef="#br0" timeOffset="49218.68">15293 13564 0,'0'-17'2281,"-18"17"-2187,1 0-63,-19 17 0,19-17-31,-1 18 16,-17 0-1,17-18-15,1 17 16,17 1-16,-18-18 0,18 17 16,-18 1-16,1 35 15,17-18-15,0-17 16,0 0-16,70 17 15,-35-35 17,54-35-17,-54 17 1,0-17-16,-35 17 16,35-17-16,-35 17 0,0 0 0,0 1 15,0-1-15,0 1 0,0-1 16,0 0-16,-17 1 0,-1 17 15,18-18-15,-17 18 0,17 35 32,35 18-1,0-35-31,0-18 0,-17 17 16,0-17-16,35 0 0,-36-17 15,1 17-15,35-18 0,-36 18 16,1-17-16,0-1 0,-1 0 15,1 1-15,0-1 0</inkml:trace>
  <inkml:trace contextRef="#ctx0" brushRef="#br0" timeOffset="51970.97">15293 14693 0,'-18'-17'46,"18"-1"1673,0 36-1563,0-1-140,0 1-16,0 52 16,18-34-16,-18 17 15,18-36 1,-18 54-16,17-54 16,1 54-1,-18-53 1,0-54 31,106-475 62,-106 528-93,0 1-16,0 0 0,0-1 0,-18 1 15,0 0-15,-17 35 0,0-36 16,17 18-16,1-17 0,-1-18 16,0 18-16,1-1 0,-1-17 0,18 18 15,-18-18-15,1 0 16,17-35-1,17 17 1</inkml:trace>
  <inkml:trace contextRef="#ctx0" brushRef="#br0" timeOffset="53748.21">15293 14640 0,'-35'0'31,"-1"18"1,19-36-1,-1 1-15,0 17-16,18-18 15,0 71 48,0 53-48,0-89-15,0 19 0,18 34 16,-18-35-16,18 1 0,-1 17 16,-17-36-16,18 19 0,-18-19 0,18 36 15,-18-35 1,17 17-16,-17-17 0,0-1 15,0-52 32,0-35-31,0 52-16,-17-53 16,-1 1-1,18 34-15,-18-52 16,18 71-16,0-1 0,-17-35 15,17 35-15,0 1 0,0-18 16,0 17-16,0 0 0,0 1 0,0-1 16,0 0-16,0 1 0,17-1 15,1 18-15,0-18 16,-1 1-16,1 17 0,0 0 16,-1-18-16,18 18 15,36-17 1,-53 17-1,17 17-15,0 18 16,-35 1 0,0-19-1,0 19-15,0-19 16,-17 1-16,-107 70 31,54-70-15,52-18-16,0 0 0,1 0 15</inkml:trace>
  <inkml:trace contextRef="#ctx0" brushRef="#br0" timeOffset="56520.82">15328 16087 0,'-17'0'31,"17"-18"110,0 0-95,17 18 533,1-17-439,-18-1 470,0 0-579,0 1-16,0-1 1,-18 1 15,-88 52-15,36 0 0,17-17-16,35-1 15,1 1-15,-1 0 0,0-1 16,1 1-16,-1 17 0,18 0 0,0-17 15,0 0-15,0-1 16,0 1-16,18-18 0,17 0 16,0 0-16,-17-18 15,35 1-15,0-1 16,-36 0-16,19 1 0,-19-1 0,1 1 16,0-19-16,-1 1 15,1 0-15,-18-1 16,0 19-1,0 34 17,0 1-17,0 0-15,0-1 0,0 1 16,17 0-16,1-18 0,0 17 16,17 1-16,-17-18 15,-1 0-15,1 0 0,0 0 0,-1-18 16,1 18-16,0 0 0,-1-17 0,1 17 15,-1-18-15,1 0 0,0 1 16,-1 17-16,1-18 0,-18 0 31,18 18-31,-18-17 0</inkml:trace>
  <inkml:trace contextRef="#ctx0" brushRef="#br0" timeOffset="59720.44">15399 17004 0,'-18'0'94,"18"-18"-16,-18 18-47,18 18 141,0-36 78,0 1 16,0-1 31,0 0-250,-17 18 46,-1-17 1,1 17-78,-1-18 15,53 142 63,18 34-79,-53-122-15,35 52 16,1 35 15,-36-123-15,0-17-1,-18-1-15,0-35 16,18 18-16,-17-53 16,-1 70-16,0-88 15,18-53 1,0 71 0,36 18-1,-19 52-15,19 0 16,-1 36-1,0 17 1,-35-17 0,0 0-16,0 52 15,-35 1 1,-18-18 0,-18-18-1,54-35-15,-36 17 16,35-17-16,-17-17 15,17-1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3T10:12:42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29 2381 0,'0'-17'110,"0"-1"-32,0 0 0,-17 18-15,17-17-17,0-1-30,-18 0 47,18 1-17,0 34-14,0 1-17,-18 35 1,18-35 0,0-1-16,0 1 15,0 0-15,18-18 16,0 17-16,-1-17 15,1 0-15,0 0 16,-1-17-16,1 17 0,0-18 16,-1 0-16,1 18 0,-1-17 15,1-19-15,0 36 0,-1-17 16,-17-1-16,18 0 0,-18 1 0,0-1 16,18-17-16,-18 17 15,0 1-15,0 87 78,0 54-62,0-71 0,0-36-16,0 18 0,17 1 0,1 17 15,-18-18-15,18 0 16,-18-17-16,17 17 0,-17 0 0,0-17 0,18 17 15,-18-17-15,0 0 0,0 17 0,17-17 16,-17 17-16,0 0 31,0-17-31,0-1 16,0-34 15,0-1-15,0-17-16,0 17 15,0-17-15,0 17 0,0-35 16,-17 36-16,17-36 16,0 17-16,-18-16 0,18 16 15,0-17-15,0 36 0,0-36 16,0 35-16,0 1 0,0-19 16,0 19-16,0-1 0,0 0 15,18-17-15,-1 35 16,1-18-16,0 18 15,-1 0-15,1 0 0,0 18 16,-18 0-16,17-18 16,-17 35-16,0 0 15,-53 36 1,-17-36 0,52-17-16,-52-1 15,52-17-15,-35 18 0,35-18 16,1 0-16,-1 18 0,1-18 0,-1 0 15,18-18 17,18 18-17</inkml:trace>
  <inkml:trace contextRef="#ctx0" brushRef="#br0" timeOffset="1274.8">12788 3704 0,'0'0'0,"0"-17"15,0-1 1,0 0 15,18 18-15,-18-17-16,0 34 94,0 1-79,0 0-15,0-1 16,0 1-16,17-18 0,-17 17 15,36 19 1,-19-19 0,1-17-16,-18 18 0,18-18 0,35-18 15,-36 1 1,1-1-16,0 18 16,-1-18-16,18 1 0,-17-1 0,-18 1 15,18-1-15,-1-35 16,-17 18-1,0 17-15,0-17 0,0 17 16,0-17-16,-17 17 16,17 1-16,-18 17 15,18 35 17,0 18-17,0-18-15,0-17 0,0-1 16,18 1-16,-18 17 0,17-17 0,-17 17 0,0-17 15,18 17-15,-18 0 0,18-17 0,-18 17 16,0 1-16,17-1 0,-17-18 16,18 19-16,-18-1 0,0-17 0,18-1 15,-18 1-15,0 0 0,0-1 0,17 1 16,-17 0 0,0-36-1,0 0-15,0 1 16,-35-89-1,35 88-15,0-17 16,0 0-16,-18 17 0,18-17 0,0-1 0,0 1 16,0 17-16,0-17 0,0 18 0,0-19 15,0 19-15,0-1 0,0 0 0,0 1 16,18-1-16,0 0 16,-1 1-16,36 17 31,-35 35-16,-18-17 1,0-1 0,0 1-16,0 0 0,-18-1 0,0-17 15,1 18-15,-1-18 0,18 18 0,-17-18 16,-1 0-16,-17 17 16,17-17-16,0 0 15,1 0 48,-1 0-48</inkml:trace>
  <inkml:trace contextRef="#ctx0" brushRef="#br0" timeOffset="4910.22">12876 4586 0,'0'-18'16,"0"1"-1,0 34 79,0 19-78,0-19-16,0 1 15,0 0-15,0-1 16,18-17-16,0 0 15,-1 18 1,1-36-16,0 18 16,-1-17-16,1-19 15,0 19-15,-18-1 16,0 0-16,17 1 0,-17-1 16,0-17-16,0 17 15,0-17-15,0 17 16,0 1-16,0-1 15,0 36 17,0 17-17,0-17-15,0 17 0,0-17 16,0 17-16,0 18 0,0 0 16,18-18-16,-18-17 0,17 17 15,-17-18-15,18 19 0,-18-19 0,18 19 16,-18-19-16,0 19 0,17-19 0,-17 19 15,18-19-15,-18 1 16,0-1-16,0-34 47,0-18-47,0 17 16,0 0-16,0-35 0,0-17 31,0 17-31,0 18 0,0-36 0,0 0 15,0 36-15,0-18 16,0 18-16,18 0 0,-18 17 16,17 0-16,1 1 0,0-1 15,-1 18-15,1 0 0,-18-17 16,17 17-16,1 0 16,0 0-16,-18 17 0,0 18 15,-18 1 1,-52 17-1,52-18-15,-17-17 0,-1-1 16,-17 18-16,18-17 0,0 0 16,17-18-16,-17 17 0,0 1 0,17-18 15,0 0-15,18 18 0,-17-18 16,34 0 0</inkml:trace>
  <inkml:trace contextRef="#ctx0" brushRef="#br0" timeOffset="7281.4">12929 5539 0,'18'0'484,"-18"-18"-468,18 18 0,-18 18 140,-18-18-141,0 0 32,1-18-31,-1 18 15,18 18 32,18 17-48,-18-17-15,17-18 16,-17 17-16,18 1 16,0-18-16,-1 17 15,1-17-15,0 0 16,-1 0-16,1-17 0,-1 17 15,1-18-15,-18 1 16,18-1-16,-1 0 0,1-17 16,-18 17-1,0-17-15,0 17 16,0 1-16,0-1 31,0 36-15,0 35-1,0 0 1,0-18-16,0 35 0,18-34 16,-18 17-16,0-18 0,17 0 0,1 53 15,0-52-15,-1 17 0,-17-18 16,18 35-16,-1-52 16,1 35-16,-18-35 0,0 17 15,18-35-15,-18 18 0,0-36 47,0-53-31,0 36-16,-18-18 15,18 18-15,0 0 0,0-1 16,0-17-16,0 18 0,0-18 16,0 18-16,0 17 0,0 1 15,18-36-15,-1 35 0,19 0 16,-19 1-16,19-18 15,-19 35-15,1-18 0,17 18 0,-17-18 16,-1 18-16,1 0 0,0-17 16,-1 17-16,1 17 0,-18 1 15,0 0-15,0-1 16,-18-17-16,1 35 16,-1-35-16,0 18 0,-17 0 15,0-1-15,17-17 0,1 18 16,-1-18-16,0 18 0,1-18 0,-1 0 15,0 0-15,1 0 0,17 17 16,-18-17-16,18-17 31</inkml:trace>
  <inkml:trace contextRef="#ctx0" brushRef="#br0" timeOffset="14644.27">2170 6650 0,'-18'-18'0,"0"18"16,1-17-1,17-1 1,-18 18 15,0 0 1,1 0-17,-1 18 1,0-18-1,18 17 17,18-17-17,0 0 1,-18 18-16,35-18 0,-17 18 0,35-18 16,-36 0-16,18 0 15,1 0-15,-1 0 0,0 17 0,1-17 0,17 0 16,-18 0-16,71 0 0,-53 0 15,35 18-15,-35-18 0,53 17 16,-54-17-16,-16 0 0,17 18 16,0-18-16,-1 18 0,1-18 0,0 17 15,0-17-15,0 18 0,71 0 16,-72-1-16,72 1 0,-71-18 16,0 18-16,17-18 0,-17 17 15,18-17-15,-1 18 0,-17-18 0,18 0 0,-18 17 0,17-17 16,54 18-16,-71-18 15,53 18-15,-54-1 0,-16-17 16,70 18-16,-71-18 0,71 18 16,-71-18-16,18 17 0,35 1 15,-53-18-15,18 0 0,18 18 16,-18-1-16,-18-17 0,0 18 16,1-18-16,-1 0 0,35 17 15,-17-17-15,-17 0 0,-1 0 0,71 0 16,-71 0-16,18 18 0,-18-18 15,0 0-15,54 0 0,-54 0 16,0 0-16,0 0 0,1 18 0,17-18 16,-18 0-16,36 17 15,-54-17-15,54 0 0,-36 0 16,36 18-16,-54-18 16,54 0-16,-36 0 0,36 18 15,-36-18-15,0 0 0,0 0 16,-17 0-16,17 0 0,1 17 0,17-17 15,-36 0-15,36 18 16,-18-18-16,-17 0 0,35 18 16,-18-18-16,-17 0 0,17 0 15,-17 17-15,17-17 0,-17 0 0,-1 0 16,19 0-16,-19 0 0,1 0 0,-1 0 16,1 0-16,0 0 0,-1 0 0,1 0 15,0 0-15,-1 0 0,1 0 16,-36 0 46,18-17-62,-17 17 0</inkml:trace>
  <inkml:trace contextRef="#ctx0" brushRef="#br0" timeOffset="16589.56">4463 6473 0,'53'0'15,"70"0"-15,-299 0 0,475 0 16,-228 0-16,0 0 0,-1 0 0,-17 0 16,18 0-16,-1 0 0,-17 0 15,0 18-15,18-18 0,-18 0 0,-1 0 16,1 18-16,0-18 0,0 0 0,0 17 16,0-17-16,0 0 0,0 18 0,0-18 15,0 18-15,0-18 0,-1 0 0,1 17 16,0-17-16,0 18 0,0-18 0,-18 0 15,18 0-15,0 18 0,-17-18 0,-1 0 16,0 0-16,0 17 0,1-17 0,-1 0 16,-17 0-16,17 0 0,-17 0 0,17 18 15,-18-18-15,1 0 0,17 0 0,1 0 16,-19 0-16,19 0 0,-1 0 0,0 0 16,0 0-16,1 0 0,-1-18 0,18 18 15,-18 0-15,0 0 0,1 0 16,-1 0-16,0 0 0,0 18 0,1-18 15,-19 0-15,19 0 0,-19 18 0,19-18 16,-19 0-16,1 0 0,17 17 0,0-17 16,-17 0-16,17 0 0,1 18 0,-1-18 15,0 17-15,0-17 0,1 0 0,-1 18 16,18-18-16,-18 0 0,1 18 0,-1-18 16,0 0-16,0 17 0,1-17 15,-1 0-15,0 0 0,0 18 0,-17-18 0,17 0 16,-17 0-16,17 18 0,1-18 0,-19 0 15,18 0-15,1 17 0,-19-17 16,19 0-16,-19 18 0,19-18 0,-1 0 16,0 0-16,-17 18 0,17-18 0,0 0 15,1 0-15,-1 17 0,0-17 0,-17 0 16,17 0-16,-17 0 0,17 0 0,-17 18 16,-1-18-16,19 0 0,-19 0 0,1 0 15,-1 0-15,1 0 0,0 0 16,17 0-16,-17 0 15,-1 0-15,1 0 16,0 0-16,-18-18 0,17 18 31,19 0-31,34-17 32,1 17-17,-36 0-15,-17 0 0,52 0 16,-52 0-16,17 0 15,-17 0-15,70-18 16,-53 18-16,0 0 0,1 0 0,52 0 16,-53 0-1,0 0-15,-17 0 0,17-18 0,54 18 16,-72 0-16,1 0 16,-1-17-16,1 17 0,0 0 0,-1 0 0,1 0 31,35-18-16,-35 18 1,52 0 0,-35 0-16,-17 0 15,0 0-15,-1 0 0,19 0 0,-19 0 16,1 0-16,17 18 0,-17-18 0,17 0 16,0 0-16,1 0 0,-1 0 15,71 17-15,-71-17 16,0 18-16,1-18 0,16 0 0,-16 0 0,17 18 15,-18-18-15,18 0 0,-18 17 16,0-17-16,124 18 16,-106-18-16,-18 0 0,71 17 15,-71-17-15,1 0 16,-1 0-16,0 0 0,1 0 0,-1 0 16,-17 0-16,17 0 0,0 0 0,53 18 15,-52-18-15,-19 0 16,18 0-16,-17 18 0,17-18 0,-17 0 15,17 0-15,-17 0 0,0 0 0,-1 0 16,18 0-16,-17 0 0,0 0 0,-1 17 16,1-17-16,17 0 0,-17 0 0,0 0 15,17 0-15,-18 0 0,19 18 16,-19-18-16,1 0 0,17 0 0,-17 0 16,0 18-16,17-18 0,-17 0 0,34 0 15,-16 0-15,-19 0 0,19 0 16,-1 17-16,-17-17 0,17 0 0,0 0 15,-17 0-15,17 0 0,0 0 0,-17 0 16,0 0-16,17 0 0,-17 0 0,-1 0 16,18 0-16,-17 0 0,0 0 0,-1 0 15,1-17-15,0 17 0,17 0 0,-17 0 16,-1 0-16,1 0 0,-1-18 0,1 18 16,0 0-16,-1 0 0,1 0 0,0 0 15,-1 0-15,1-18 0,0 18 0,-1 0 16,1 0-16,-1 0 0,1 0 15,53 18 1,-36-18-16,-17 0 0,70 0 16,-53 0-16,-17 0 0,17 0 15,-17 0-15,-1 0 0,1 0 16,0 0-16,-18-18 0,17 18 16,-52-35 30,17 35-30</inkml:trace>
  <inkml:trace contextRef="#ctx0" brushRef="#br0" timeOffset="20615.75">12700 7832 0,'-35'0'31,"17"0"-31,0 0 16,1-18 15,17 0-15,-18 18-1,18 18 48,0 35-48,0-35-15,18 52 16,35-17 0,-53-35-16,53 17 15,0-17 1,-36-1-16,18-34 15,1-19 1,-19 19-16,1-54 16,0-35-1,-18 89-15,0-54 16,0 36 0,0 17 15,0 36-16,35 158 17,-35-140-32,35 52 15,1 18 1,-36-89-16,17 1 0,-17 35 16,18 0-1,-18-71 32,-18-88-31,18 89-16,0-1 15,0-176 1,18 106 15,-1 70-31,-17 0 0,18 1 0,0 17 16,-1 0-1,19-18-15,-36 36 16,0 17 0,-18 0-1,0-35 1,1 18-16,-1 0 0,0-18 0,-34 17 16,34 1-16,0-18 0,-17 18 15,17-18-15,1 0 0,-1 0 16,18 17-16</inkml:trace>
  <inkml:trace contextRef="#ctx0" brushRef="#br0" timeOffset="24442.17">12682 9066 0,'0'0'0,"0"-17"0,0-1 16,0 0 15,18 18-15,-18-17 15,-18 17 63,1 0-78,-1 0-16,0 0 15,1 17-15,-1-17 0,1 18 16,-1-18-16,0 18 0,1-18 15,-1 17-15,0-17 0,1 36 16,-1-36-16,0 35 16,1-17-16,-1-1 0,18 1 15,-18 0-15,18 17 0,0-18 16,0 1-16,0 17 16,0-17-16,18 0 15,0-18-15,-1 17 0,-17 1 16,18-18-16,0 0 0,-1 0 15,1 0-15,17-18 16,1 18-16,-19-17 0,1-1 16,-1 0-16,1-17 15,0 35-15,-1-35 0,-17 17 16,18-17-16,-18 0 16,0 17-1,0-17-15,0 17 16,18 71 46,52 53-46,-35-71 0,-17-17-16,0-1 15,35 1-15,-36-18 0,36 0 16,-35 0-16,35 0 15,-18 0-15,-17 0 0,-1-18 16,1 18-16,0 0 0,-18-17 0,17 17 16,-17-18-16,18 18 15,-18-18-15,0 1 16</inkml:trace>
  <inkml:trace contextRef="#ctx0" brushRef="#br0" timeOffset="27376.17">12647 10601 0,'0'0'0,"0"-18"0,0 1 16,0-1-1,0 36 79,18 52-63,-1-52-31,-17 0 0,18-18 16,0 17-16,-1-17 0,1 0 16,0 18-16,-1-18 15,18-18-15,1 1 16,-19-1 0,1-17-16,0-1 15,-18-17 1,0 36-16,17-36 0,-17 18 15,0 17-15,0 0 16,0 1-16,0-1 0,0 0 16,0 36 15,36 53-15,-36-18-1,17-1-15,1-16 16,0 17-16,-18-36 0,17 36 15,-17-18-15,18 18 16,-18-35-16,17 35 0,-17-18 16,0 0-16,0-17 0,18 17 15,-18-17-15,0 17 0,0-17 16,0-71 46,0-18-46,0 19-16,0 34 0,0-35 0,0 18 0,0 17 16,0-17-16,0 17 0,-18-35 15,18 0-15,0 36 32,0-1-32,0 0 0,0-17 0,0 18 15,0-1-15,0 0 0,0-17 16,18 35-16,-18-18 0,18 18 15,-1-17-15,1-1 0,0 18 16,17-18-16,-17 18 16,-1 0-16,18 0 0,-17 0 15,-18 18-15,18 0 16,-18-1-16,17 1 0,-17 0 16,0-1-16,0 1 0,0 0 15,0-1-15,0 1 16,0-1-16,-17-17 0,-1 0 15,0 18-15,1-18 0,-1 0 0,-17 18 16,17-18-16,-17 0 16,17 17-16,-17-17 0,17 0 15,1 0-15,-1 0 0,1 0 16,17-17-16,-18 17 16,18 17 62</inkml:trace>
  <inkml:trace contextRef="#ctx0" brushRef="#br0" timeOffset="29561.68">13070 11748 0</inkml:trace>
  <inkml:trace contextRef="#ctx0" brushRef="#br0" timeOffset="30391.5">13053 11695 0,'0'-18'15,"0"36"-15,0-54 16,0-17 0,0 36 15,0 34 31,53 54-46,-53-53-16,17-18 16,1 17-16,0-17 0,-1 18 0,1-18 15,0 0-15,-1 0 0,1 0 16,70-35-1,-70 17-15,-1 0 16,1 1-16,0-1 0,-1 0 0,-17 1 0,18-1 16,-1 0-16,-17 1 0,0-1 15,0 1-15,0-1 0,0 0 0,0 1 16,0-1-16,0 0 0,0 1 16,0 52 15,36 18-16,-19-18-15,1-17 16,-18 17-16,18 0 0,-1 1 0,1-1 16,-18 0-16,18 1 0,-1-1 0,1 0 15,-18 0-15,17-17 0,-17 17 0,36 36 16,-36-36-16,0-17 16,0-1-16,17-17 0,-17 18 0,0 0 15,0-54 16,-17-17-15,17 36-16,0-18 0,-18 17 16,18-17-16,0-18 0,0 17 0,0 1 15,0 0-15,0-18 0,0 18 0,0-1 0,0 1 16,0 17-16,0-17 0,0 18 16,18-19-16,-18 19 0,17-1 15,1 0-15,-18 1 0,18 17 0,-1-18 0,1 0 0,0 18 16,17 0-16,-17 0 0,-1 0 15,1 0-15,-1 0 0,1 0 0,0 0 16,-18 18-16,17-18 0,-17 18 0,0-1 16,0 1-16,0 0 0,0-1 15,-17-17-15,-1 18 0,0 0 0,-52 17 16,52-18 0,1 1-16,-19-18 0,19 0 0,-1 18 0,-17-18 15,17 0-15,0 0 0,1 0 16,-1 0-16,1 0 15,17-18 1</inkml:trace>
  <inkml:trace contextRef="#ctx0" brushRef="#br0" timeOffset="33113.15">12982 12629 0,'0'-17'16,"0"-1"15,0 36 16,0 70-16,18-70-31,-18-1 0,18 36 16,-18-35-16,52 17 31,-34-35-31,17-18 16,-17 1-16,35-36 16,-35 35-16,-1-17 0,18 0 15,-17-1-15,0-52 16,-18 71-16,17-19 0,-17-17 15,0-17 1,0 52-16,0 1 0,0 17 31,0 52-15,0-16-16,0 70 16,0-71-16,0 0 0,18 53 15,35 124 1,-35-177-16,17 71 15,0 0 1,-35-88-16,0 17 16,18-35-1,-18-18 1,0-17 0,-18 17-16,-17-176 15,35 159 1,0-88-16,0 70 15,0-71 1,17 89-16,-17 0 0,36-18 16,-36 35-16,17 0 0,19-17 15,69 0 1,-87 35-16,17 0 16,-17 17-16,-18 19 15,-18 17 1,-52 17-1,52-52-15,-17 0 0,-18-1 16,-106 36 0,142-53-16,-1 0 0,-17 18 15,17-18-15,36 17 78</inkml:trace>
  <inkml:trace contextRef="#ctx0" brushRef="#br0" timeOffset="35934.31">13000 13935 0,'0'0'0,"0"-18"687,18 18-656,-18 18 610,17-1-610,36 1-15,-35 0-1,-1-18-15,1 0 0,0 0 16,-1-18-16,19 0 31,-19-17-31,-17 17 0,18 1 16,-18-1-16,17-17 16,-17 0-1,0-1-15,0 1 0,0 17 0,0-35 16,0 36-16,0-1 0,0 1 15,-17-1-15,17 36 32,17 52-17,1-52-15,0 52 16,17 1-16,0 17 16,18 0-16,-35-52 15,-1-1-15,1 18 0,0 17 0,-1-34 16,1 17-16,0-18 15,-18-18-15,0 1 0,17 17 16,-17-17-16,0-36 16,0 1 15,-17-19-31,-36-87 16,35 52-1,0 1-15,1-18 16,-1 52-16,18-17 15,0 18-15,0 0 0,0 0 16,18-1 0,17 19-16,-17 17 0,17-18 15,0 18-15,-17 0 0,17-18 16,0 18-16,-17 18 16,0-18-16,-18 18 15,0-1 1,-18 1-16,0-18 15,-17 18-15,18-18 16,-1 17-16,0-17 0,1 18 0,-19-18 16,19 0-16,-1 18 0,-17-18 15,17 0-15,1 0 0</inkml:trace>
  <inkml:trace contextRef="#ctx0" brushRef="#br0" timeOffset="39267.67">13123 14905 0,'-17'-18'47,"17"1"-15,-18 17-17,-17-18 63,17 18-62,-17 0 15,0 0-15,17 0-1,0 18 1,1-18-16,17 17 16,-18-17-16,18 18 15,-18-18-15,1 17 0,17 1 16,-18 0-16,0-1 16,18 1-16,-17 17 0,17 1 15,0-19-15,0 1 0,-18 35 16,18-18-16,0 18 15,0-18-15,0-17 16,0 0-16,0 17 0,18 0 16,-1-17-16,-17-1 15,18-17-15,0 18 16,-1-18-16,1 0 0,0 0 0,17-18 16,-17 1-16,17-1 15,-17 0-15,17-17 0,-18 0 16,-17 0-1,18 17-15,-18 0 0,0-17 0,0 17 0,0-17 16,0 18-16,0-54 0,-18 53 16,18-35-16,0 36 0,-17-19 15,17 19 1,0 52 15,17 0-15,19 54-1,-1-54-15,-35-17 16,18 17-16,17 0 0,-17-35 16,17 35-16,-18-35 0,19 18 15,-19-18-15,19 0 16,-19 0-16,19 0 0,16-18 0,-16 1 16,34-1-16,-52 0 0,52 1 15,-52 17-15,17-18 0,-17 1 16,0 17-16</inkml:trace>
  <inkml:trace contextRef="#ctx0" brushRef="#br0" timeOffset="42422">12841 16281 0,'0'-18'15,"0"0"1,0 1-1,-18 17 1,18 17 0,0 1-1,18 35 1,17-18 0,-17-35-16,35 18 15,-35-36-15,35-17 16,-36 17-16,18 1 0,18-36 15,0-35 1,-53 35 0,0 35-16,-17-17 15,17 17-15,-18 0 16,18 36 0,18 70 15,-18-70-31,53 105 15,-1 71 1,19-17 0,-53-124-16,17 35 15,-35-70-15,18 35 16,-18-18 0,-18-70-1,-17-54 16,35 54-31,-36-71 16,36-70 0,0 141-16,0-1 0,36-34 15,34-19 1,18 54 0,-70 35-1,35 0-15,-35 0 16,-1 35-1,-105 1 17,-18-1-17,-17-35 1,105 0-16,-52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48:40.9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624 6615 0,'0'0'0,"71"-71"16,-18 36-16,-1-1 0</inkml:trace>
  <inkml:trace contextRef="#ctx0" brushRef="#br0" timeOffset="1751.34">14958 2522 0,'0'0'0,"0"-17"16,17 17-16,1 0 31,-18-18 32</inkml:trace>
  <inkml:trace contextRef="#ctx0" brushRef="#br0" timeOffset="2810.42">14922 2469 0</inkml:trace>
  <inkml:trace contextRef="#ctx0" brushRef="#br0" timeOffset="3583.32">14711 2487 0,'-18'0'31,"36"0"-31,-36 18 63,53-18-48,-17-18 1,0-17 0,-18 17-16,0 1 0,17-1 15,-17-35 1,0-35-1,0 70-15,0 0 16,0 1-16,0-1 0,0 1 0,0-1 31,0 53-15,0-17-16,36 17 0,-36-17 16,17 17-16,1-17 0,0 17 0,-1 0 15,1 1-15,-1-1 0,1-18 0,0 19 16,17 17-16,-17-18 0,-1 0 15,-17-17-15,18-1 0,0 1 0,-18 17 16,17-35-16,-17 18 0,0 0 0,0-1 16,0 1-1,0-36 1,-17 18-16,17-17 16,-18-1-16,0 0 0,18 1 0,-17-1 15,-1 0-15,0-17 0,-17-53 16,35 53-16,-18-18 0,18 18 15,-17-1-15,17 1 0,0-18 0,0 18 16,0-1-16,0 1 0,0 18 0,17-19 16,1 19-16,-18-19 0,18 19 0,-1-1 15,1 18-15,0-18 0,-1 18 0,1-17 16,0 17 0,-1 0-16,1 0 0,0 17 15,-18 1-15,0 0 0,0-1 16,-71 54-1,36-36-15,17-17 0,-17-1 16,17 19-16,-17-19 0,17 1 0,-17 0 16,17-1-16,1-17 0,-1 18 0,0 0 15,1-18-15,17 17 16,35-17 0</inkml:trace>
  <inkml:trace contextRef="#ctx0" brushRef="#br0" timeOffset="5996.88">14940 3457 0,'-18'0'765,"1"0"-718,17-17 266,17 34-204,1-17-93,0-17 77,-18-36-77,0 35 0,0 0-16,0 1 15,0-1-15,0 0 16,0-17-16,0 18 0,-18-1 16,18 0-16,-18 1 31,18 52 0,18 18-15,0 0-16,17 0 15,-35-18-15,18-17 0,-1 52 16,1-52-16,17 52 16,-17-17-16,0-17 15,17 34-15,-18 1 0,1-1 16,-18-52-16,18 35 15,-18-18-15,17-17 16,-17-1-16,0-34 31,-53-124-15,36 70 0,17 36-16,-18-1 0,18 1 15,0 0-15,-17 17 0,17-52 16,0 34-16,0 1 0,0 0 0,0-18 15,17 35-15,1-17 16,-1 17-16,1 1 0,-18-1 16,18 18-16,-1 0 0,1 0 15,0 18-15,-1-1 16,-17 1-16,0 0 16,0-1-16,0 1 0,-17 17 15,-1 0-15,-17-17 16,17 0-16,0-1 0,-34 19 15,34-36-15,-17 17 0,17 1 16,0-18-16,18-18 31,0 1 1,0-1-17,18 18 1</inkml:trace>
  <inkml:trace contextRef="#ctx0" brushRef="#br0" timeOffset="8129.96">14834 4674 0,'18'0'16,"-18"-17"-1,18 17 267,-1 17-64,1 19-202,-1-19 0,19-17-1,-19-17 1,1-19-1,-18 1 1,0-18 0,0-17-1,0 52-15,0 0 16,0 1-16,-18-1 16,36 71 30,70 53-30,-70-71 0,0-17-16,-1 17 0,1-17 0,-1-1 15,1 18-15,0-17 0,-1 0 0,-17-1 16,18 1-16,-18 0 16,-35-89 30,-1-70-30,36 106-16,-17-1 16,17 19-16,0-36 0,0 18 15,17 17-15,-17-17 0,18 17 0,0 0 16,-18 1-16,17 17 0,1-18 0,0 1 16,-1 17-16,19 0 15,-19 17 1,-17 1-16,0 17 15,0-17-15,-35-1 16,35 1-16,-18 0 0,1-1 16,-1-17-16,0 18 0,1-18 0,17 18 15,-18-18-15,-17 0 16,35-18 0,0 0 15,0 1-16</inkml:trace>
  <inkml:trace contextRef="#ctx0" brushRef="#br0" timeOffset="10436.6">14993 5733 0,'-35'0'63,"-18"35"-48,35-35-15,1 18 16,-1-1-16,0 18 15,1-17-15,17 0 16,0 17-16,0-17 0,0-1 16,0 1-16,17-18 15,19 0-15,-19 0 0,1 0 16,-1 0-16,36-35 0,-17 35 16,-19-18-16,36-35 0,-17 18 15,-1 0-15,-18-1 16,-17 1-16,0 0 15,-17 17-15,-1 0 16,1 18 0,17 18-1,0 0 1,17 35 0,1-53-16,-1 17 0,19 1 15,-19-18-15,1 18 0,17-18 16,-17 0-16,35 0 15,-36-18-15,19 18 0,-1-18 16,-17 1-16,-1 17 0,19-36 16,-1 19-16,-17 17 0,-18-18 15,17 0-15,-17 1 0</inkml:trace>
  <inkml:trace contextRef="#ctx0" brushRef="#br0" timeOffset="12297.06">14640 6932 0,'0'0'0,"-17"0"0,-36-18 16,35 18-16,-17 0 16,-36 0-1,36 0 1,35-17 15,53 17-15,141-53-1,-124 35-15,513-140 32,-425 105-17,-122 53-15,17-18 16,-71 36 15,-53-1-15,54 1-16,-19 0 0,19-18 15</inkml:trace>
  <inkml:trace contextRef="#ctx0" brushRef="#br0" timeOffset="13128.54">14852 7779 0</inkml:trace>
  <inkml:trace contextRef="#ctx0" brushRef="#br0" timeOffset="15546.64">14905 7532 0,'-35'0'62,"-18"35"-46,35-17-16,0-18 16,1 17-16,-1 1 0,0 0 0,1 35 15,-1-36-15,-17 36 0,17-35 16,1 35-16,-1-36 16,18 19-16,0-1 15,0 0-15,0 0 16,18-17-16,17 0 15,-17-18-15,17 0 16,18-18-16,-18 0 16,-17 1-16,-1-1 0,1 1 15,0-1-15,-1-17 0,18-1 16,-17 1-16,0 17 0,-18-17 16,0 17-16,0 1 0,0-1 15,-18-35 16,0 53-15,36 53 0,17-18-1,18 18 1,-35-53-16,53 18 16,-54-18-16,36 0 15,-18 0-15,18-35 16,-35 17-16,0 0 15,17 1-15,-18-1 0,-17 1 16,18-1-16,-36 0 16,-34 18-1</inkml:trace>
  <inkml:trace contextRef="#ctx0" brushRef="#br0" timeOffset="18878.23">15099 8943 0,'0'-18'32,"-53"18"-17,35 18 1,-35 0-16,36-18 15,-1 17-15,0 1 0,-34 17 16,16-17-16,19 17 0,-1-17 16,0-1-16,1 19 0,-1 17 15,0-36-15,18 1 0,0-1 0,0 19 0,0-19 16,0 19-16,18-36 16,0 17-16,-1 1 0,1-18 0,0 0 15,35-18-15,-18 1 16,18-19-16,-36 19 0,1-36 15,0 35-15,-1-17 16,-17 0-16,0-1 0,0 19 16,0-1-16,0 0 0,0 1 0,0-1 15,0 36 32,89 88-16,-54-89-31,-18-17 0,54 18 16,52-36 0,-105 1-16,35-1 15,18-35 17,-71 35-32,17 1 15,-17-1 1</inkml:trace>
  <inkml:trace contextRef="#ctx0" brushRef="#br0" timeOffset="21441.53">15064 10442 0,'0'-17'204,"-18"17"-189,0-18 1,1 18-1,17 35 32,17 53-31,1-17 0,0-18-1,-1-18-15,19 18 0,-19-18 16,-17-17-16,18 17 0,-1-17 0,1 0 15,0 34-15,-18-34 0,17 17 16,1-17-16,-18 0 16,0-1-16,-18-70 31,-17-52-15,0 52-1,17-36-15,1 54 16,-1-35-16,-17-19 15,35 19-15,0 35 16,0-18-16,17 35 16,1 0-16,0 1 15,17-1-15,-18 18 0,19 0 16,-19 0-16,19 0 16,-36 18-16,17-1 0,-17 1 15,0 0-15,0-1 0,0 1 0,-17 17 16,-1-17-16,0 0 0,1 17 15,-1-18-15,-17-17 0,0 36 16,-1-19-16,1-17 0,17 18 16,1-18-16,-1 0 0,0 0 15,18-18 1</inkml:trace>
  <inkml:trace contextRef="#ctx0" brushRef="#br0" timeOffset="23893.85">14870 11836 0,'17'0'110,"-17"-18"405,0 36-421,71-54-63,-54 1-31,19 0 16,-36 0-16,17-1 0,-17 19 16,0-19-16,0 19 0,0-1 0,0 0 0,0 1 15,0-1-15,0-17 0,0 17 16,-17 1-1,17 34 1,0 19 0,0-19-16,0 18 0,0-17 15,0 17-15,17 36 0,1-36 0,0 1 16,17 34-16,-17-35 0,-1 1 16,1-19-16,-1 19 0,1 16 15,0-34-15,-1 0 0,-17 17 16,0-17-16,0-36 31,0 0-31,0 1 16,0-1-16,0 0 0,-17-17 0,17 0 15,-18 0-15,18-1 0,0-52 16,0 53-16,-18-53 0,18 52 0,0 1 0,0 0 16,18 0-16,-18 17 0,18-17 0,-1-1 15,1 36-15,-18-17 0,18 17 16,-1 0-16,1 0 15,0 17-15,-18 1 16,0 0-16,0-1 0,0 1 0,-18 0 16,0-1-16,1 1 0,-1-1 0,-17 1 15,17 0 1,-35 35-16,18-53 0,17 17 0,1 1 0,-1-18 0,0 18 16,1-18-16,-1 0 15,18-18 16,18 0-15</inkml:trace>
  <inkml:trace contextRef="#ctx0" brushRef="#br0" timeOffset="27292.74">14817 12982 0,'0'-17'15,"0"-1"1,-18 18 0,18 18-1,0-1-15,0 1 16,18 0-16,-1-1 16,1 1-16,0-18 0,17 0 15,-18 0-15,19-18 16,-19 18-16,19-17 0,-1-19 15,-17 1-15,-1-18 0,1 35 16,-18-17-16,0 0 0,0 0 0,0 17 16,0-17-16,0-1 0,0 19 0,0-1 15,0 0-15,-18 1 0,18-1 0,-17 1 16,17 34 0,0 1-16,0 35 15,0-18-15,0 36 16,17-36-16,1 53 0,0-53 15,-1 1-15,1-1 0,-1 0 0,1 0 16,0 18 0,-1-35-16,1 35 0,-18-35 0,0-1 15,0 1-15,-18-18 16,1-18 0,-1-17-16,-17-18 15,0 0-15,17-17 16,0 34-16,18-52 15,0 53-15,0-1 0,0 1 0,18 0 16,17-18-16,-17 35 0,17-17 16,-17 35-16,-1-18 0,1 18 15,17 0-15,-17 0 16,-18 18-16,0 17 16,0-17-16,-18 17 0,-17 1 15,-18-1-15,0 0 16,0-17-16,18-1 15,17-17 1,1 0-16,17-17 16,17 17-16</inkml:trace>
  <inkml:trace contextRef="#ctx0" brushRef="#br0" timeOffset="29353.26">14711 14199 0,'0'-17'31,"0"-1"32,0 36-32,0 35-15,0-18-1,17-17-15,1-1 16,0 1-16,-1-1 16,36-17-1,-35 0-15,0-17 0,-18-1 16,17 18-16,1-35 0,-18 17 16,17-35-16,-17 36 15,0-1-15,0-17 0,0 17 0,0 0 16,0 1-16,0-1 0,-17-17 0,17 17 15,0 1 1,0 34-16,0 1 16,0 0-16,0 17 15,0-18-15,0 19 0,17 17 16,1 17-16,0-34 16,-1 34-16,1-52 15,0 17-15,-1 0 0,1-17 0,0 35 16,-1-36-16,-17 19 0,18-36 0,-18 35 15,0-17 1,0-36-16,0 0 16,-18 1-16,18-1 0,-17 0 15,17 1-15,-18-18 0,18-36 16,-18 0-16,18 19 16,0-19-16,18 0 15,17 1-15,-17 35 16,17 17-16,0 0 15,-17 18-15,-18 18 0,0 0 16,0-1-16,0 1 16,-18 17-16,1-17 0,-1-1 0,1 1 15,-19 17-15,19-17 0,-36 17 16,17-17-16,19 0 0,-1-1 0,0-17 16,1 18-16,-1-18 0,1 0 15,17-18 1,17 1-16</inkml:trace>
  <inkml:trace contextRef="#ctx0" brushRef="#br0" timeOffset="33023.51">14834 15011 0,'0'-18'391,"-53"18"-329,36 18-46,-1-18-16,0 0 15,1 0 17,-1 17 30,1 1-31,17 0-15,-18 35 0,0-1 15,1 54-15,17-88-16,0 52 15,0-17 1,35-17-1,0-54 1,53-53 0,-70 54-16,17-54 15,-17 54-15,-18-54 16,0 53-16,0-34 16,0 34-16,0 0 15,0 36 1,0 52-1,0 19 1,70-19 15,-34-70-31,52 35 16,-53-35 0,36 0-1,-36-17-15,36-1 16,-18-35-1</inkml:trace>
  <inkml:trace contextRef="#ctx0" brushRef="#br0" timeOffset="34948.74">14658 16140 0,'0'0'0,"-18"17"16,1 18-16,17-17 0,-18 0 15,18-1-15,18 1 32,-1-18-32,1-18 15,35-52 1,-36 35 0,-17-18-16,0 35 0,0-17 15,0 17-15,0 0 16,-17 1-16,-1 123 31,18 88-15,18-159-16,-1 71 15,36 105 1,-35-175-16,17 87 31,-17-87-31,17 34 16,-35-52-1,0-71 1,0 35-16,-17-88 16,17 53-16,0-105 15,0 105-15,17-88 16,36 17 0,-35 106-16,-18 1 0,17 17 15,-17-18-15,18 18 0,17 18 16,-35 52-1,0-52 1,-35 53-16,0-54 0,-36 36 16,36-35-16,17-18 15,-35 17-15,36 1 16,-1-18-16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5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5" Type="http://schemas.openxmlformats.org/officeDocument/2006/relationships/image" Target="../media/image16.png"/><Relationship Id="rId4" Type="http://schemas.openxmlformats.org/officeDocument/2006/relationships/customXml" Target="../ink/ink2.xml"/><Relationship Id="rId9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oleObject" Target="../embeddings/oleObject46.bin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6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5" Type="http://schemas.openxmlformats.org/officeDocument/2006/relationships/image" Target="../media/image20.png"/><Relationship Id="rId4" Type="http://schemas.openxmlformats.org/officeDocument/2006/relationships/customXml" Target="../ink/ink6.xml"/><Relationship Id="rId9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24.png"/><Relationship Id="rId4" Type="http://schemas.openxmlformats.org/officeDocument/2006/relationships/customXml" Target="../ink/ink10.xml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8 (S2,L8): </a:t>
            </a:r>
          </a:p>
          <a:p>
            <a:pPr algn="ctr"/>
            <a:r>
              <a:rPr lang="en-US" sz="3600" b="1" dirty="0"/>
              <a:t>Tutorial 2 /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2946400" y="986971"/>
            <a:ext cx="0" cy="3788229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946400" y="4775200"/>
            <a:ext cx="5007429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13943" y="522514"/>
            <a:ext cx="17347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c </a:t>
            </a:r>
            <a:r>
              <a:rPr lang="en-US" dirty="0"/>
              <a:t> </a:t>
            </a:r>
            <a:r>
              <a:rPr lang="en-US" sz="4400" dirty="0"/>
              <a:t>Plots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4120548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lem 8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8523" y="2047875"/>
          <a:ext cx="1177766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660240" progId="Equation.DSMT4">
                  <p:embed/>
                </p:oleObj>
              </mc:Choice>
              <mc:Fallback>
                <p:oleObj name="Equation" r:id="rId2" imgW="50544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523" y="2047875"/>
                        <a:ext cx="11777663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986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7443" y="720499"/>
          <a:ext cx="28352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42720" progId="Equation.DSMT4">
                  <p:embed/>
                </p:oleObj>
              </mc:Choice>
              <mc:Fallback>
                <p:oleObj name="Equation" r:id="rId2" imgW="68580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443" y="720499"/>
                        <a:ext cx="28352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59163" y="2814638"/>
          <a:ext cx="546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03040" progId="Equation.DSMT4">
                  <p:embed/>
                </p:oleObj>
              </mc:Choice>
              <mc:Fallback>
                <p:oleObj name="Equation" r:id="rId4" imgW="13204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2814638"/>
                        <a:ext cx="5461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83013" y="4519613"/>
          <a:ext cx="5146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4519613"/>
                        <a:ext cx="5146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31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40229"/>
            <a:ext cx="12192000" cy="53122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Concept of Diffusion and Effusion: Kinetic theory of gas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3541996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42" y="0"/>
            <a:ext cx="9780815" cy="652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1751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axwell-Boltzmann speed distribution of N2 molecules of air with the... |  Download Scientific Diag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6253"/>
            <a:ext cx="6972944" cy="512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939314" y="2583543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868544" y="1870241"/>
            <a:ext cx="2364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emperature</a:t>
            </a:r>
            <a:endParaRPr lang="en-IN" sz="3200" b="1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528457" y="246743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87257" y="144627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653314" y="2017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698343" y="255451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5690"/>
              </p:ext>
            </p:extLst>
          </p:nvPr>
        </p:nvGraphicFramePr>
        <p:xfrm>
          <a:off x="6559550" y="1631951"/>
          <a:ext cx="922564" cy="9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9550" y="1631951"/>
                        <a:ext cx="922564" cy="92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7757"/>
              </p:ext>
            </p:extLst>
          </p:nvPr>
        </p:nvGraphicFramePr>
        <p:xfrm>
          <a:off x="4963788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8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920246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889354"/>
              </p:ext>
            </p:extLst>
          </p:nvPr>
        </p:nvGraphicFramePr>
        <p:xfrm>
          <a:off x="9868941" y="4833257"/>
          <a:ext cx="230629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941" y="4833257"/>
                        <a:ext cx="2306297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9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4" t="8289"/>
          <a:stretch/>
        </p:blipFill>
        <p:spPr bwMode="auto">
          <a:xfrm>
            <a:off x="2984531" y="1856173"/>
            <a:ext cx="6468666" cy="4268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39485"/>
              </p:ext>
            </p:extLst>
          </p:nvPr>
        </p:nvGraphicFramePr>
        <p:xfrm>
          <a:off x="2291443" y="2941183"/>
          <a:ext cx="621704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443" y="2941183"/>
                        <a:ext cx="621704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511147"/>
              </p:ext>
            </p:extLst>
          </p:nvPr>
        </p:nvGraphicFramePr>
        <p:xfrm>
          <a:off x="4281630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0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38088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8403770" y="1148287"/>
            <a:ext cx="19656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 = 300K</a:t>
            </a:r>
            <a:endParaRPr lang="en-IN" sz="4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48945" y="3331027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27403" y="2617725"/>
            <a:ext cx="2683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ass decrease</a:t>
            </a:r>
            <a:endParaRPr lang="en-IN" sz="3200" b="1" dirty="0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252602" y="159659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37231" y="1594467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087173" y="217924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712774" y="2779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426160"/>
              </p:ext>
            </p:extLst>
          </p:nvPr>
        </p:nvGraphicFramePr>
        <p:xfrm>
          <a:off x="9753376" y="4833938"/>
          <a:ext cx="2305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76" y="4833938"/>
                        <a:ext cx="2305050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3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diffu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76" y="2907618"/>
            <a:ext cx="7174139" cy="330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83213"/>
              </p:ext>
            </p:extLst>
          </p:nvPr>
        </p:nvGraphicFramePr>
        <p:xfrm>
          <a:off x="2949121" y="680584"/>
          <a:ext cx="59728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121" y="680584"/>
                        <a:ext cx="59728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9943" y="4633606"/>
            <a:ext cx="2801257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965371" y="4648120"/>
            <a:ext cx="1422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43223"/>
              </p:ext>
            </p:extLst>
          </p:nvPr>
        </p:nvGraphicFramePr>
        <p:xfrm>
          <a:off x="8512175" y="2505075"/>
          <a:ext cx="27416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507960" progId="Equation.DSMT4">
                  <p:embed/>
                </p:oleObj>
              </mc:Choice>
              <mc:Fallback>
                <p:oleObj name="Equation" r:id="rId5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2175" y="2505075"/>
                        <a:ext cx="27416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756344"/>
              </p:ext>
            </p:extLst>
          </p:nvPr>
        </p:nvGraphicFramePr>
        <p:xfrm>
          <a:off x="8227106" y="4988900"/>
          <a:ext cx="3678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106" y="4988900"/>
                        <a:ext cx="36782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7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raham’s Law of Diffus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83945"/>
              </p:ext>
            </p:extLst>
          </p:nvPr>
        </p:nvGraphicFramePr>
        <p:xfrm>
          <a:off x="1816100" y="2373765"/>
          <a:ext cx="8311053" cy="219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73765"/>
                        <a:ext cx="8311053" cy="2198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776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69143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</a:t>
            </a:r>
          </a:p>
          <a:p>
            <a:pPr algn="ctr"/>
            <a:r>
              <a:rPr lang="en-US" sz="4800" dirty="0"/>
              <a:t>Kinetic theory 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175730"/>
              </p:ext>
            </p:extLst>
          </p:nvPr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%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8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14:cNvPr>
              <p14:cNvContentPartPr/>
              <p14:nvPr/>
            </p14:nvContentPartPr>
            <p14:xfrm>
              <a:off x="495360" y="698400"/>
              <a:ext cx="4464360" cy="5601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F3CAAA6-3897-E803-D54E-FF7AAD37123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6000" y="689040"/>
                <a:ext cx="4483080" cy="56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14:cNvPr>
              <p14:cNvContentPartPr/>
              <p14:nvPr/>
            </p14:nvContentPartPr>
            <p14:xfrm>
              <a:off x="2679840" y="736560"/>
              <a:ext cx="3295800" cy="5537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F564D1A-E2F0-0BE7-5D3B-75CF310A44F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70480" y="727200"/>
                <a:ext cx="3314520" cy="55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1465943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2772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2431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3193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371565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415108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36866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3280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429622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859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9449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17997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25257" y="2235200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25257" y="1465943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343" y="1480457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325257" y="3947886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868057" y="33600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897085" y="24964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142342" y="2351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969657" y="41583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3926113" y="38027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3331029" y="19376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4325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3447142" y="27867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3868057" y="30117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3439897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29310"/>
              </p:ext>
            </p:extLst>
          </p:nvPr>
        </p:nvGraphicFramePr>
        <p:xfrm>
          <a:off x="482600" y="5157788"/>
          <a:ext cx="4619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600" y="5157788"/>
                        <a:ext cx="4619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1066"/>
              </p:ext>
            </p:extLst>
          </p:nvPr>
        </p:nvGraphicFramePr>
        <p:xfrm>
          <a:off x="7402285" y="3875314"/>
          <a:ext cx="4901974" cy="25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25480" progId="Equation.DSMT4">
                  <p:embed/>
                </p:oleObj>
              </mc:Choice>
              <mc:Fallback>
                <p:oleObj name="Equation" r:id="rId4" imgW="1562040" imgH="825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5" y="3875314"/>
                        <a:ext cx="4901974" cy="258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811484" y="493486"/>
            <a:ext cx="1708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rea A</a:t>
            </a:r>
            <a:endParaRPr lang="en-IN" sz="4400" dirty="0"/>
          </a:p>
        </p:txBody>
      </p:sp>
      <p:sp>
        <p:nvSpPr>
          <p:cNvPr id="53" name="Oval 52"/>
          <p:cNvSpPr/>
          <p:nvPr/>
        </p:nvSpPr>
        <p:spPr>
          <a:xfrm>
            <a:off x="5072725" y="19521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4" name="Oval 53"/>
          <p:cNvSpPr/>
          <p:nvPr/>
        </p:nvSpPr>
        <p:spPr>
          <a:xfrm>
            <a:off x="5798451" y="325119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5" name="Oval 54"/>
          <p:cNvSpPr/>
          <p:nvPr/>
        </p:nvSpPr>
        <p:spPr>
          <a:xfrm>
            <a:off x="6519580" y="306976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6" name="Oval 55"/>
          <p:cNvSpPr/>
          <p:nvPr/>
        </p:nvSpPr>
        <p:spPr>
          <a:xfrm>
            <a:off x="5087233" y="256176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/>
          <p:cNvSpPr/>
          <p:nvPr/>
        </p:nvSpPr>
        <p:spPr>
          <a:xfrm>
            <a:off x="5079979" y="317861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Oval 57"/>
          <p:cNvSpPr/>
          <p:nvPr/>
        </p:nvSpPr>
        <p:spPr>
          <a:xfrm>
            <a:off x="5544433" y="368662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9" name="Oval 58"/>
          <p:cNvSpPr/>
          <p:nvPr/>
        </p:nvSpPr>
        <p:spPr>
          <a:xfrm>
            <a:off x="5979855" y="256176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1" name="Oval 60"/>
          <p:cNvSpPr/>
          <p:nvPr/>
        </p:nvSpPr>
        <p:spPr>
          <a:xfrm>
            <a:off x="4767925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2" name="Oval 61"/>
          <p:cNvSpPr/>
          <p:nvPr/>
        </p:nvSpPr>
        <p:spPr>
          <a:xfrm>
            <a:off x="4659084" y="24021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3" name="Oval 62"/>
          <p:cNvSpPr/>
          <p:nvPr/>
        </p:nvSpPr>
        <p:spPr>
          <a:xfrm>
            <a:off x="4630057" y="303347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Oval 63"/>
          <p:cNvSpPr/>
          <p:nvPr/>
        </p:nvSpPr>
        <p:spPr>
          <a:xfrm>
            <a:off x="5203371" y="40277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371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ux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7371" y="2373085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dient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77371" y="4013199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w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77371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erial Property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3294743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ow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6117772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ow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9202057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s/mass Flow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236685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ux q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117772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ux J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9223829" y="1226458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/mass Flux J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94743" y="2467428"/>
            <a:ext cx="2598058" cy="1030514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9819746"/>
                </p:ext>
              </p:extLst>
            </p:nvPr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393480" progId="Equation.DSMT4">
                    <p:embed/>
                  </p:oleObj>
                </mc:Choice>
                <mc:Fallback>
                  <p:oleObj name="Equation" r:id="rId2" imgW="253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6117772" y="2489202"/>
            <a:ext cx="2598058" cy="1030514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4829013"/>
                </p:ext>
              </p:extLst>
            </p:nvPr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93480" progId="Equation.DSMT4">
                    <p:embed/>
                  </p:oleObj>
                </mc:Choice>
                <mc:Fallback>
                  <p:oleObj name="Equation" r:id="rId4" imgW="26640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223829" y="2525490"/>
            <a:ext cx="2598058" cy="1030514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465995"/>
                </p:ext>
              </p:extLst>
            </p:nvPr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7711"/>
              </p:ext>
            </p:extLst>
          </p:nvPr>
        </p:nvGraphicFramePr>
        <p:xfrm>
          <a:off x="9634312" y="3874406"/>
          <a:ext cx="21875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83920" progId="Equation.DSMT4">
                  <p:embed/>
                </p:oleObj>
              </mc:Choice>
              <mc:Fallback>
                <p:oleObj name="Equation" r:id="rId8" imgW="977760" imgH="5839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312" y="3874406"/>
                        <a:ext cx="21875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272224"/>
              </p:ext>
            </p:extLst>
          </p:nvPr>
        </p:nvGraphicFramePr>
        <p:xfrm>
          <a:off x="3730161" y="3874406"/>
          <a:ext cx="1960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83920" progId="Equation.DSMT4">
                  <p:embed/>
                </p:oleObj>
              </mc:Choice>
              <mc:Fallback>
                <p:oleObj name="Equation" r:id="rId10" imgW="876240" imgH="5839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61" y="3874406"/>
                        <a:ext cx="1960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12597"/>
              </p:ext>
            </p:extLst>
          </p:nvPr>
        </p:nvGraphicFramePr>
        <p:xfrm>
          <a:off x="6809241" y="3874406"/>
          <a:ext cx="1733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83920" progId="Equation.DSMT4">
                  <p:embed/>
                </p:oleObj>
              </mc:Choice>
              <mc:Fallback>
                <p:oleObj name="Equation" r:id="rId12" imgW="774360" imgH="583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41" y="3874406"/>
                        <a:ext cx="17335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389085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rmal conductivity K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660399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al conductivity </a:t>
            </a:r>
            <a:endParaRPr lang="en-IN" dirty="0"/>
          </a:p>
        </p:txBody>
      </p:sp>
      <p:sp>
        <p:nvSpPr>
          <p:cNvPr id="25" name="Rectangle 24"/>
          <p:cNvSpPr/>
          <p:nvPr/>
        </p:nvSpPr>
        <p:spPr>
          <a:xfrm>
            <a:off x="952862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ffusion Coefficient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23224"/>
              </p:ext>
            </p:extLst>
          </p:nvPr>
        </p:nvGraphicFramePr>
        <p:xfrm>
          <a:off x="847500" y="753943"/>
          <a:ext cx="11184843" cy="106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41200" progId="Equation.DSMT4">
                  <p:embed/>
                </p:oleObj>
              </mc:Choice>
              <mc:Fallback>
                <p:oleObj name="Equation" r:id="rId2" imgW="2539800" imgH="241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00" y="753943"/>
                        <a:ext cx="11184843" cy="106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2148114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Flux</a:t>
            </a:r>
            <a:endParaRPr lang="en-I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2057" y="2100996"/>
            <a:ext cx="2903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oncentration</a:t>
            </a:r>
          </a:p>
          <a:p>
            <a:r>
              <a:rPr lang="en-US" sz="3600" b="1" dirty="0"/>
              <a:t>gradient</a:t>
            </a:r>
            <a:endParaRPr lang="en-IN" sz="3600" b="1" dirty="0"/>
          </a:p>
        </p:txBody>
      </p:sp>
      <p:sp>
        <p:nvSpPr>
          <p:cNvPr id="7" name="Oval 6"/>
          <p:cNvSpPr/>
          <p:nvPr/>
        </p:nvSpPr>
        <p:spPr>
          <a:xfrm>
            <a:off x="2692399" y="275771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706629" y="362856"/>
            <a:ext cx="90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use</a:t>
            </a:r>
            <a:endParaRPr lang="en-IN" sz="2400" b="1" dirty="0"/>
          </a:p>
        </p:txBody>
      </p:sp>
      <p:sp>
        <p:nvSpPr>
          <p:cNvPr id="9" name="Oval 8"/>
          <p:cNvSpPr/>
          <p:nvPr/>
        </p:nvSpPr>
        <p:spPr>
          <a:xfrm>
            <a:off x="731207" y="410865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0923" y="444358"/>
            <a:ext cx="91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52124"/>
              </p:ext>
            </p:extLst>
          </p:nvPr>
        </p:nvGraphicFramePr>
        <p:xfrm>
          <a:off x="4102781" y="3459843"/>
          <a:ext cx="5672750" cy="9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781" y="3459843"/>
                        <a:ext cx="5672750" cy="9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67706"/>
              </p:ext>
            </p:extLst>
          </p:nvPr>
        </p:nvGraphicFramePr>
        <p:xfrm>
          <a:off x="3831772" y="4704588"/>
          <a:ext cx="6686096" cy="1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2" y="4704588"/>
                        <a:ext cx="6686096" cy="154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886" y="-333822"/>
            <a:ext cx="10515600" cy="1325563"/>
          </a:xfrm>
        </p:spPr>
        <p:txBody>
          <a:bodyPr/>
          <a:lstStyle/>
          <a:p>
            <a:r>
              <a:rPr lang="en-US" b="1" dirty="0"/>
              <a:t>Time dependency of concentration</a:t>
            </a:r>
            <a:endParaRPr lang="en-IN" b="1" dirty="0"/>
          </a:p>
        </p:txBody>
      </p:sp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65099"/>
              </p:ext>
            </p:extLst>
          </p:nvPr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99625"/>
              </p:ext>
            </p:extLst>
          </p:nvPr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846391" y="1240987"/>
            <a:ext cx="20329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Area =A</a:t>
            </a:r>
            <a:endParaRPr lang="en-IN" sz="4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47581"/>
              </p:ext>
            </p:extLst>
          </p:nvPr>
        </p:nvGraphicFramePr>
        <p:xfrm>
          <a:off x="8226425" y="2336800"/>
          <a:ext cx="3919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425" y="2336800"/>
                        <a:ext cx="39195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9368"/>
              </p:ext>
            </p:extLst>
          </p:nvPr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20685"/>
              </p:ext>
            </p:extLst>
          </p:nvPr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19314" y="4093029"/>
            <a:ext cx="2206164" cy="17707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pply</a:t>
            </a:r>
          </a:p>
          <a:p>
            <a:pPr algn="ctr"/>
            <a:r>
              <a:rPr lang="en-US" sz="2800" b="1" dirty="0"/>
              <a:t>Fick’s </a:t>
            </a:r>
          </a:p>
          <a:p>
            <a:pPr algn="ctr"/>
            <a:r>
              <a:rPr lang="en-US" sz="2800" b="1" dirty="0"/>
              <a:t>Law</a:t>
            </a:r>
            <a:endParaRPr lang="en-IN" sz="28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078513" y="4978400"/>
            <a:ext cx="732971" cy="5046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377525" y="5672285"/>
            <a:ext cx="885375" cy="38297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3969656" y="2307787"/>
            <a:ext cx="994227" cy="82731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96917"/>
              </p:ext>
            </p:extLst>
          </p:nvPr>
        </p:nvGraphicFramePr>
        <p:xfrm>
          <a:off x="4013200" y="2493072"/>
          <a:ext cx="593271" cy="4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493072"/>
                        <a:ext cx="593271" cy="49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5580720" y="2249725"/>
            <a:ext cx="1091260" cy="88537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75062"/>
              </p:ext>
            </p:extLst>
          </p:nvPr>
        </p:nvGraphicFramePr>
        <p:xfrm>
          <a:off x="5595255" y="2467454"/>
          <a:ext cx="11033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55" y="2467454"/>
                        <a:ext cx="11033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210508" y="3839048"/>
            <a:ext cx="49814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ow much concentration inside </a:t>
            </a:r>
          </a:p>
          <a:p>
            <a:r>
              <a:rPr lang="en-US" sz="2800" b="1" dirty="0"/>
              <a:t>this volume change with time?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 animBg="1"/>
      <p:bldP spid="64" grpId="0" animBg="1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87068"/>
              </p:ext>
            </p:extLst>
          </p:nvPr>
        </p:nvGraphicFramePr>
        <p:xfrm>
          <a:off x="147638" y="407988"/>
          <a:ext cx="1154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28600" progId="Equation.DSMT4">
                  <p:embed/>
                </p:oleObj>
              </mc:Choice>
              <mc:Fallback>
                <p:oleObj name="Equation" r:id="rId2" imgW="396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8" y="407988"/>
                        <a:ext cx="11544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967811"/>
              </p:ext>
            </p:extLst>
          </p:nvPr>
        </p:nvGraphicFramePr>
        <p:xfrm>
          <a:off x="296863" y="1557338"/>
          <a:ext cx="11761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557338"/>
                        <a:ext cx="11761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92941"/>
              </p:ext>
            </p:extLst>
          </p:nvPr>
        </p:nvGraphicFramePr>
        <p:xfrm>
          <a:off x="1076325" y="2946400"/>
          <a:ext cx="10467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946400"/>
                        <a:ext cx="10467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7501"/>
              </p:ext>
            </p:extLst>
          </p:nvPr>
        </p:nvGraphicFramePr>
        <p:xfrm>
          <a:off x="2865665" y="4686526"/>
          <a:ext cx="7955792" cy="93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665" y="4686526"/>
                        <a:ext cx="7955792" cy="93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34092"/>
              </p:ext>
            </p:extLst>
          </p:nvPr>
        </p:nvGraphicFramePr>
        <p:xfrm>
          <a:off x="217488" y="814388"/>
          <a:ext cx="11515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393480" progId="Equation.DSMT4">
                  <p:embed/>
                </p:oleObj>
              </mc:Choice>
              <mc:Fallback>
                <p:oleObj name="Equation" r:id="rId2" imgW="6134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8" y="814388"/>
                        <a:ext cx="115157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08457"/>
              </p:ext>
            </p:extLst>
          </p:nvPr>
        </p:nvGraphicFramePr>
        <p:xfrm>
          <a:off x="4142922" y="1742853"/>
          <a:ext cx="4354582" cy="12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922" y="1742853"/>
                        <a:ext cx="4354582" cy="126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97172"/>
              </p:ext>
            </p:extLst>
          </p:nvPr>
        </p:nvGraphicFramePr>
        <p:xfrm>
          <a:off x="5125357" y="3172059"/>
          <a:ext cx="23193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57" y="3172059"/>
                        <a:ext cx="23193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094844"/>
              </p:ext>
            </p:extLst>
          </p:nvPr>
        </p:nvGraphicFramePr>
        <p:xfrm>
          <a:off x="5297717" y="4593528"/>
          <a:ext cx="1901372" cy="4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717" y="4593528"/>
                        <a:ext cx="1901372" cy="4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55761"/>
              </p:ext>
            </p:extLst>
          </p:nvPr>
        </p:nvGraphicFramePr>
        <p:xfrm>
          <a:off x="5222875" y="5299075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299075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49029" y="5225143"/>
            <a:ext cx="3831771" cy="11611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99569"/>
              </p:ext>
            </p:extLst>
          </p:nvPr>
        </p:nvGraphicFramePr>
        <p:xfrm>
          <a:off x="4119789" y="378733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89" y="378733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79778"/>
              </p:ext>
            </p:extLst>
          </p:nvPr>
        </p:nvGraphicFramePr>
        <p:xfrm>
          <a:off x="8107363" y="241074"/>
          <a:ext cx="2390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41074"/>
                        <a:ext cx="2390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57814"/>
              </p:ext>
            </p:extLst>
          </p:nvPr>
        </p:nvGraphicFramePr>
        <p:xfrm>
          <a:off x="4443413" y="1900238"/>
          <a:ext cx="2524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00238"/>
                        <a:ext cx="25241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64951"/>
              </p:ext>
            </p:extLst>
          </p:nvPr>
        </p:nvGraphicFramePr>
        <p:xfrm>
          <a:off x="4640263" y="3922713"/>
          <a:ext cx="2522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922713"/>
                        <a:ext cx="25225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22056" y="5413829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5355"/>
              </p:ext>
            </p:extLst>
          </p:nvPr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5884"/>
              </p:ext>
            </p:extLst>
          </p:nvPr>
        </p:nvGraphicFramePr>
        <p:xfrm>
          <a:off x="8542338" y="3975100"/>
          <a:ext cx="2524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75100"/>
                        <a:ext cx="2524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2114" y="4435262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669304" y="4416545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i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743" y="775746"/>
            <a:ext cx="6252027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24473978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119643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8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14:cNvPr>
              <p14:cNvContentPartPr/>
              <p14:nvPr/>
            </p14:nvContentPartPr>
            <p14:xfrm>
              <a:off x="730080" y="781200"/>
              <a:ext cx="4293000" cy="5289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1D95A55-75BE-8EE2-0426-E30E15E2629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0720" y="771840"/>
                <a:ext cx="4311720" cy="530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14:cNvPr>
              <p14:cNvContentPartPr/>
              <p14:nvPr/>
            </p14:nvContentPartPr>
            <p14:xfrm>
              <a:off x="4184640" y="723960"/>
              <a:ext cx="1422720" cy="5366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8F2C06F-BBEF-5E09-7855-6D78663610C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75280" y="714600"/>
                <a:ext cx="1441440" cy="538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605816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3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L4</a:t>
                      </a:r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5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7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8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>
                          <a:highlight>
                            <a:srgbClr val="FF00FF"/>
                          </a:highlight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Medi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Medi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14:cNvPr>
              <p14:cNvContentPartPr/>
              <p14:nvPr/>
            </p14:nvContentPartPr>
            <p14:xfrm>
              <a:off x="4597560" y="787320"/>
              <a:ext cx="1371960" cy="37087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8108D53-37E7-4B05-4000-BC76645D7AF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88200" y="777960"/>
                <a:ext cx="1390680" cy="37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14:cNvPr>
              <p14:cNvContentPartPr/>
              <p14:nvPr/>
            </p14:nvContentPartPr>
            <p14:xfrm>
              <a:off x="5194440" y="812880"/>
              <a:ext cx="425520" cy="36262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73C8292B-0C06-09D0-2F8B-E7B4B4F6288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185080" y="803520"/>
                <a:ext cx="444240" cy="364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1543" y="155974"/>
            <a:ext cx="27475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Problem 7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7400" y="1055688"/>
          <a:ext cx="7633031" cy="386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40200" imgH="2908080" progId="Equation.DSMT4">
                  <p:embed/>
                </p:oleObj>
              </mc:Choice>
              <mc:Fallback>
                <p:oleObj name="Equation" r:id="rId2" imgW="5740200" imgH="290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7400" y="1055688"/>
                        <a:ext cx="7633031" cy="386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3E0297C-D5D4-8851-688D-7D93894CBE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9547" y="4307108"/>
          <a:ext cx="1396905" cy="45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3E0297C-D5D4-8851-688D-7D93894CBE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9547" y="4307108"/>
                        <a:ext cx="1396905" cy="454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D22864-6617-8B2A-449E-A650E811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9547" y="5270376"/>
          <a:ext cx="1430080" cy="45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D22864-6617-8B2A-449E-A650E8119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547" y="5270376"/>
                        <a:ext cx="1430080" cy="45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A63D500-D56E-DC05-9AC7-939F2DEEA3D7}"/>
              </a:ext>
            </a:extLst>
          </p:cNvPr>
          <p:cNvSpPr/>
          <p:nvPr/>
        </p:nvSpPr>
        <p:spPr>
          <a:xfrm>
            <a:off x="2662271" y="5271474"/>
            <a:ext cx="4654739" cy="11032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4F7DFE8-9312-1537-2D7D-CD5C73973413}"/>
              </a:ext>
            </a:extLst>
          </p:cNvPr>
          <p:cNvCxnSpPr>
            <a:cxnSpLocks/>
          </p:cNvCxnSpPr>
          <p:nvPr/>
        </p:nvCxnSpPr>
        <p:spPr>
          <a:xfrm>
            <a:off x="4914789" y="5226958"/>
            <a:ext cx="0" cy="1147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67549C7-FDFB-FAD3-F3C8-957E44832FBD}"/>
              </a:ext>
            </a:extLst>
          </p:cNvPr>
          <p:cNvCxnSpPr>
            <a:cxnSpLocks/>
          </p:cNvCxnSpPr>
          <p:nvPr/>
        </p:nvCxnSpPr>
        <p:spPr>
          <a:xfrm>
            <a:off x="4071447" y="5226958"/>
            <a:ext cx="0" cy="114772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C2569E5-C2C1-21E3-10DD-E0AC6C954C80}"/>
              </a:ext>
            </a:extLst>
          </p:cNvPr>
          <p:cNvCxnSpPr>
            <a:cxnSpLocks/>
          </p:cNvCxnSpPr>
          <p:nvPr/>
        </p:nvCxnSpPr>
        <p:spPr>
          <a:xfrm>
            <a:off x="4177423" y="5127201"/>
            <a:ext cx="617087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D45BEC6-2B34-E89E-2FC5-18CAE69CEA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0154" y="6306189"/>
          <a:ext cx="632386" cy="5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D45BEC6-2B34-E89E-2FC5-18CAE69CEA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0154" y="6306189"/>
                        <a:ext cx="632386" cy="590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779AB5-55B7-539C-B59D-A4840DA4F8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497" y="5724890"/>
          <a:ext cx="503826" cy="5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F779AB5-55B7-539C-B59D-A4840DA4F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2497" y="5724890"/>
                        <a:ext cx="503826" cy="5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EB5B0F9-D821-C339-56C4-C42CABF5255A}"/>
              </a:ext>
            </a:extLst>
          </p:cNvPr>
          <p:cNvSpPr txBox="1"/>
          <p:nvPr/>
        </p:nvSpPr>
        <p:spPr>
          <a:xfrm>
            <a:off x="9263270" y="3713259"/>
            <a:ext cx="722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0445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62629" y="1364343"/>
            <a:ext cx="5791200" cy="2148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807199" y="1364343"/>
            <a:ext cx="0" cy="283378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484914" y="1364343"/>
            <a:ext cx="0" cy="294640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484914" y="4198125"/>
            <a:ext cx="2322285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5751" y="4264182"/>
          <a:ext cx="786784" cy="73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5751" y="4264182"/>
                        <a:ext cx="786784" cy="73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35793" y="5071085"/>
          <a:ext cx="626836" cy="66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5793" y="5071085"/>
                        <a:ext cx="626836" cy="66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206853" y="2053679"/>
          <a:ext cx="878405" cy="64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6853" y="2053679"/>
                        <a:ext cx="878405" cy="647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90046" y="2053679"/>
            <a:ext cx="5485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N</a:t>
            </a:r>
            <a:endParaRPr lang="en-IN" sz="4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53829" y="4891497"/>
          <a:ext cx="2166291" cy="705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3829" y="4891497"/>
                        <a:ext cx="2166291" cy="705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53829" y="5854927"/>
          <a:ext cx="2217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829" y="5854927"/>
                        <a:ext cx="22177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490857" y="3657600"/>
            <a:ext cx="2856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From intuition</a:t>
            </a:r>
            <a:endParaRPr lang="en-IN" sz="3600" dirty="0"/>
          </a:p>
        </p:txBody>
      </p:sp>
      <p:sp>
        <p:nvSpPr>
          <p:cNvPr id="23" name="TextBox 22"/>
          <p:cNvSpPr txBox="1"/>
          <p:nvPr/>
        </p:nvSpPr>
        <p:spPr>
          <a:xfrm>
            <a:off x="319314" y="537029"/>
            <a:ext cx="684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(a)</a:t>
            </a:r>
            <a:endParaRPr lang="en-IN" sz="3600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786743" y="2837544"/>
            <a:ext cx="149497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469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55885" y="0"/>
          <a:ext cx="3646162" cy="785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177480" progId="Equation.DSMT4">
                  <p:embed/>
                </p:oleObj>
              </mc:Choice>
              <mc:Fallback>
                <p:oleObj name="Equation" r:id="rId2" imgW="825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55885" y="0"/>
                        <a:ext cx="3646162" cy="785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8114" y="782746"/>
          <a:ext cx="3096760" cy="1625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114" y="782746"/>
                        <a:ext cx="3096760" cy="1625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0453" y="2552247"/>
          <a:ext cx="40417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82400" progId="Equation.DSMT4">
                  <p:embed/>
                </p:oleObj>
              </mc:Choice>
              <mc:Fallback>
                <p:oleObj name="Equation" r:id="rId6" imgW="9777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453" y="2552247"/>
                        <a:ext cx="4041775" cy="199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24450" y="5110163"/>
          <a:ext cx="2992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110163"/>
                        <a:ext cx="299243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51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6625" y="371475"/>
          <a:ext cx="7600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393480" progId="Equation.DSMT4">
                  <p:embed/>
                </p:oleObj>
              </mc:Choice>
              <mc:Fallback>
                <p:oleObj name="Equation" r:id="rId2" imgW="3200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6625" y="371475"/>
                        <a:ext cx="76009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1022" y="1496105"/>
          <a:ext cx="2992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022" y="1496105"/>
                        <a:ext cx="299243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64845" y="2533877"/>
          <a:ext cx="46196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845" y="2533877"/>
                        <a:ext cx="46196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8388" y="3579813"/>
          <a:ext cx="10064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56000" imgH="203040" progId="Equation.DSMT4">
                  <p:embed/>
                </p:oleObj>
              </mc:Choice>
              <mc:Fallback>
                <p:oleObj name="Equation" r:id="rId8" imgW="4356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8388" y="3579813"/>
                        <a:ext cx="100647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89465" y="4374470"/>
          <a:ext cx="6423814" cy="169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20760" imgH="558720" progId="Equation.DSMT4">
                  <p:embed/>
                </p:oleObj>
              </mc:Choice>
              <mc:Fallback>
                <p:oleObj name="Equation" r:id="rId10" imgW="2120760" imgH="55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9465" y="4374470"/>
                        <a:ext cx="6423814" cy="169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58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00538" y="757238"/>
          <a:ext cx="3344862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685800" progId="Equation.DSMT4">
                  <p:embed/>
                </p:oleObj>
              </mc:Choice>
              <mc:Fallback>
                <p:oleObj name="Equation" r:id="rId2" imgW="110484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757238"/>
                        <a:ext cx="3344862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72317" y="2904218"/>
          <a:ext cx="48799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393480" progId="Equation.DSMT4">
                  <p:embed/>
                </p:oleObj>
              </mc:Choice>
              <mc:Fallback>
                <p:oleObj name="Equation" r:id="rId4" imgW="1409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2317" y="2904218"/>
                        <a:ext cx="4879975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100" y="4799013"/>
          <a:ext cx="283527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42720" progId="Equation.DSMT4">
                  <p:embed/>
                </p:oleObj>
              </mc:Choice>
              <mc:Fallback>
                <p:oleObj name="Equation" r:id="rId6" imgW="685800" imgH="342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799013"/>
                        <a:ext cx="2835275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48338" y="4837113"/>
          <a:ext cx="4198937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4837113"/>
                        <a:ext cx="4198937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39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34</TotalTime>
  <Words>912</Words>
  <Application>Microsoft Office PowerPoint</Application>
  <PresentationFormat>Widescreen</PresentationFormat>
  <Paragraphs>29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ham’s Law of Diffusion</vt:lpstr>
      <vt:lpstr>PowerPoint Presentation</vt:lpstr>
      <vt:lpstr>PowerPoint Presentation</vt:lpstr>
      <vt:lpstr>PowerPoint Presentation</vt:lpstr>
      <vt:lpstr>PowerPoint Presentation</vt:lpstr>
      <vt:lpstr>Time dependency of concent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368</cp:revision>
  <dcterms:created xsi:type="dcterms:W3CDTF">2022-07-09T03:48:01Z</dcterms:created>
  <dcterms:modified xsi:type="dcterms:W3CDTF">2023-08-16T09:36:27Z</dcterms:modified>
</cp:coreProperties>
</file>